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620" w:type="dxa"/>
        <w:tblInd w:w="-725" w:type="dxa"/>
        <w:tblLook w:val="04A0" w:firstRow="1" w:lastRow="0" w:firstColumn="1" w:lastColumn="0" w:noHBand="0" w:noVBand="1"/>
      </w:tblPr>
      <w:tblGrid>
        <w:gridCol w:w="5184"/>
        <w:gridCol w:w="5436"/>
      </w:tblGrid>
      <w:tr w:rsidR="001639EF" w:rsidTr="00E13203">
        <w:tc>
          <w:tcPr>
            <w:tcW w:w="5591" w:type="dxa"/>
          </w:tcPr>
          <w:p w:rsidR="00696ECA" w:rsidRPr="00696ECA" w:rsidRDefault="00696ECA" w:rsidP="001639EF">
            <w:pPr>
              <w:pStyle w:val="NoSpacing"/>
              <w:numPr>
                <w:ilvl w:val="0"/>
                <w:numId w:val="3"/>
              </w:numPr>
              <w:rPr>
                <w:sz w:val="28"/>
                <w:szCs w:val="28"/>
              </w:rPr>
            </w:pPr>
            <w:r w:rsidRPr="00696ECA">
              <w:rPr>
                <w:rFonts w:ascii="Century Gothic" w:eastAsia="Calibri" w:hAnsi="Century Gothic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798A76A3" wp14:editId="4FF6511C">
                      <wp:simplePos x="0" y="0"/>
                      <wp:positionH relativeFrom="column">
                        <wp:posOffset>1722120</wp:posOffset>
                      </wp:positionH>
                      <wp:positionV relativeFrom="paragraph">
                        <wp:posOffset>217805</wp:posOffset>
                      </wp:positionV>
                      <wp:extent cx="641350" cy="260350"/>
                      <wp:effectExtent l="0" t="0" r="6350" b="6350"/>
                      <wp:wrapNone/>
                      <wp:docPr id="5" name="Text Box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1350" cy="2603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8F8F8">
                                  <a:alpha val="8000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E3F41" w:rsidRPr="00F85DBB" w:rsidRDefault="00696ECA" w:rsidP="00FE3F41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 xml:space="preserve">(1, </w:t>
                                  </w:r>
                                  <w:r w:rsidR="00FE3F41">
                                    <w:rPr>
                                      <w:b/>
                                    </w:rPr>
                                    <w:t>25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98A76A3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6" o:spid="_x0000_s1026" type="#_x0000_t202" style="position:absolute;left:0;text-align:left;margin-left:135.6pt;margin-top:17.15pt;width:50.5pt;height:20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" fillcolor="#f8f8f8" stroked="f">
                      <v:fill opacity="52428f"/>
                      <v:textbox>
                        <w:txbxContent>
                          <w:p w:rsidR="00FE3F41" w:rsidRPr="00F85DBB" w:rsidRDefault="00696ECA" w:rsidP="00FE3F41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 xml:space="preserve">(1, </w:t>
                            </w:r>
                            <w:r w:rsidR="00FE3F41">
                              <w:rPr>
                                <w:b/>
                              </w:rPr>
                              <w:t>25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96ECA">
              <w:rPr>
                <w:sz w:val="28"/>
                <w:szCs w:val="28"/>
              </w:rPr>
              <w:t>F(x) = -x</w:t>
            </w:r>
            <w:r w:rsidRPr="00696ECA">
              <w:rPr>
                <w:sz w:val="28"/>
                <w:szCs w:val="28"/>
                <w:vertAlign w:val="superscript"/>
              </w:rPr>
              <w:t>2</w:t>
            </w:r>
            <w:r w:rsidRPr="00696ECA">
              <w:rPr>
                <w:sz w:val="28"/>
                <w:szCs w:val="28"/>
              </w:rPr>
              <w:t xml:space="preserve"> + 2x + 24</w:t>
            </w:r>
          </w:p>
          <w:p w:rsidR="00FC34B8" w:rsidRDefault="00696ECA" w:rsidP="00696ECA">
            <w:pPr>
              <w:pStyle w:val="NoSpacing"/>
              <w:ind w:left="720"/>
            </w:pPr>
            <w:r>
              <w:rPr>
                <w:noProof/>
              </w:rPr>
              <w:drawing>
                <wp:inline distT="0" distB="0" distL="0" distR="0" wp14:anchorId="672D0F33" wp14:editId="71EC733A">
                  <wp:extent cx="2283819" cy="1714500"/>
                  <wp:effectExtent l="0" t="0" r="254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5991" cy="17161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639EF" w:rsidRDefault="001639EF" w:rsidP="001639EF">
            <w:pPr>
              <w:pStyle w:val="NoSpacing"/>
            </w:pPr>
          </w:p>
          <w:p w:rsidR="001639EF" w:rsidRDefault="001639EF" w:rsidP="001639EF">
            <w:pPr>
              <w:pStyle w:val="NoSpacing"/>
            </w:pPr>
            <w:r>
              <w:t>Domain:____________      Range:_______________</w:t>
            </w:r>
          </w:p>
          <w:p w:rsidR="001639EF" w:rsidRPr="00FE3F41" w:rsidRDefault="001639EF" w:rsidP="001639EF">
            <w:pPr>
              <w:pStyle w:val="NoSpacing"/>
              <w:rPr>
                <w:sz w:val="10"/>
                <w:szCs w:val="10"/>
              </w:rPr>
            </w:pPr>
          </w:p>
          <w:p w:rsidR="001639EF" w:rsidRDefault="001639EF" w:rsidP="001639EF">
            <w:pPr>
              <w:pStyle w:val="NoSpacing"/>
            </w:pPr>
            <w:r>
              <w:t>INC:_______________      DEC:_________________</w:t>
            </w:r>
          </w:p>
          <w:p w:rsidR="001639EF" w:rsidRPr="00FE3F41" w:rsidRDefault="001639EF" w:rsidP="001639EF">
            <w:pPr>
              <w:pStyle w:val="NoSpacing"/>
              <w:rPr>
                <w:sz w:val="10"/>
                <w:szCs w:val="10"/>
              </w:rPr>
            </w:pPr>
          </w:p>
          <w:p w:rsidR="001639EF" w:rsidRDefault="001639EF" w:rsidP="001639EF">
            <w:pPr>
              <w:pStyle w:val="NoSpacing"/>
            </w:pPr>
            <w:r>
              <w:t>REL Max:___________      REL Min:______________</w:t>
            </w:r>
          </w:p>
          <w:p w:rsidR="001639EF" w:rsidRPr="00FE3F41" w:rsidRDefault="001639EF" w:rsidP="001639EF">
            <w:pPr>
              <w:pStyle w:val="NoSpacing"/>
              <w:rPr>
                <w:sz w:val="10"/>
                <w:szCs w:val="10"/>
              </w:rPr>
            </w:pPr>
          </w:p>
          <w:p w:rsidR="001639EF" w:rsidRDefault="001639EF" w:rsidP="001639EF">
            <w:pPr>
              <w:pStyle w:val="NoSpacing"/>
            </w:pPr>
            <w:r>
              <w:t>ABS Max:___________     ABS Min:______________</w:t>
            </w:r>
          </w:p>
          <w:p w:rsidR="001639EF" w:rsidRPr="00FE3F41" w:rsidRDefault="001639EF" w:rsidP="001639EF">
            <w:pPr>
              <w:pStyle w:val="NoSpacing"/>
              <w:rPr>
                <w:sz w:val="10"/>
                <w:szCs w:val="10"/>
              </w:rPr>
            </w:pPr>
          </w:p>
          <w:p w:rsidR="001639EF" w:rsidRDefault="001639EF" w:rsidP="001639EF">
            <w:pPr>
              <w:pStyle w:val="NoSpacing"/>
            </w:pPr>
            <w:r>
              <w:t>Zeros:______________    Y-</w:t>
            </w:r>
            <w:proofErr w:type="spellStart"/>
            <w:r>
              <w:t>Int</w:t>
            </w:r>
            <w:proofErr w:type="spellEnd"/>
            <w:r>
              <w:t>:_________________</w:t>
            </w:r>
          </w:p>
          <w:p w:rsidR="001639EF" w:rsidRPr="00FE3F41" w:rsidRDefault="001639EF" w:rsidP="001639EF">
            <w:pPr>
              <w:pStyle w:val="NoSpacing"/>
              <w:rPr>
                <w:sz w:val="10"/>
                <w:szCs w:val="10"/>
              </w:rPr>
            </w:pPr>
          </w:p>
          <w:p w:rsidR="001639EF" w:rsidRDefault="001639EF" w:rsidP="001639EF">
            <w:pPr>
              <w:pStyle w:val="NoSpacing"/>
            </w:pPr>
            <w:r>
              <w:t>Even, Odd, or Neither</w:t>
            </w:r>
            <w:proofErr w:type="gramStart"/>
            <w:r>
              <w:t>?_</w:t>
            </w:r>
            <w:proofErr w:type="gramEnd"/>
            <w:r>
              <w:t>_______________________</w:t>
            </w:r>
          </w:p>
          <w:p w:rsidR="001639EF" w:rsidRPr="00FE3F41" w:rsidRDefault="001639EF" w:rsidP="001639EF">
            <w:pPr>
              <w:pStyle w:val="NoSpacing"/>
              <w:rPr>
                <w:sz w:val="10"/>
                <w:szCs w:val="10"/>
              </w:rPr>
            </w:pPr>
          </w:p>
          <w:p w:rsidR="001639EF" w:rsidRDefault="001639EF" w:rsidP="001639EF">
            <w:pPr>
              <w:pStyle w:val="NoSpacing"/>
            </w:pPr>
            <w:r>
              <w:t>End Behavior:</w:t>
            </w:r>
          </w:p>
          <w:p w:rsidR="001639EF" w:rsidRDefault="001639EF" w:rsidP="001639EF">
            <w:pPr>
              <w:pStyle w:val="NoSpacing"/>
              <w:rPr>
                <w:rFonts w:ascii="Century Gothic" w:eastAsia="Times New Roman" w:hAnsi="Century Gothic" w:cs="Times New Roman"/>
              </w:rPr>
            </w:pPr>
            <w:r w:rsidRPr="001639EF">
              <w:rPr>
                <w:rFonts w:ascii="Century Gothic" w:eastAsia="Times New Roman" w:hAnsi="Century Gothic" w:cs="Times New Roman"/>
                <w:position w:val="-10"/>
              </w:rPr>
              <w:object w:dxaOrig="23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17pt;height:15.5pt" o:ole="">
                  <v:imagedata r:id="rId8" o:title=""/>
                </v:shape>
                <o:OLEObject Type="Embed" ProgID="Equation.DSMT4" ShapeID="_x0000_i1026" DrawAspect="Content" ObjectID="_1565606532" r:id="rId9"/>
              </w:object>
            </w:r>
          </w:p>
          <w:p w:rsidR="001639EF" w:rsidRDefault="001639EF" w:rsidP="001639EF">
            <w:pPr>
              <w:pStyle w:val="NoSpacing"/>
            </w:pPr>
            <w:r w:rsidRPr="001639EF">
              <w:rPr>
                <w:rFonts w:ascii="Century Gothic" w:eastAsia="Times New Roman" w:hAnsi="Century Gothic" w:cs="Times New Roman"/>
                <w:position w:val="-10"/>
              </w:rPr>
              <w:object w:dxaOrig="2480" w:dyaOrig="320">
                <v:shape id="_x0000_i1027" type="#_x0000_t75" style="width:123.5pt;height:15.5pt" o:ole="">
                  <v:imagedata r:id="rId10" o:title=""/>
                </v:shape>
                <o:OLEObject Type="Embed" ProgID="Equation.DSMT4" ShapeID="_x0000_i1027" DrawAspect="Content" ObjectID="_1565606533" r:id="rId11"/>
              </w:object>
            </w:r>
          </w:p>
        </w:tc>
        <w:tc>
          <w:tcPr>
            <w:tcW w:w="5029" w:type="dxa"/>
          </w:tcPr>
          <w:p w:rsidR="00696ECA" w:rsidRPr="00A57A9B" w:rsidRDefault="00A57A9B" w:rsidP="00696ECA">
            <w:pPr>
              <w:pStyle w:val="NoSpacing"/>
              <w:numPr>
                <w:ilvl w:val="0"/>
                <w:numId w:val="3"/>
              </w:numPr>
              <w:rPr>
                <w:sz w:val="28"/>
                <w:szCs w:val="28"/>
              </w:rPr>
            </w:pPr>
            <w:r w:rsidRPr="00A57A9B">
              <w:rPr>
                <w:sz w:val="28"/>
                <w:szCs w:val="28"/>
              </w:rPr>
              <w:t>g(x) = x</w:t>
            </w:r>
            <w:r w:rsidRPr="00A57A9B">
              <w:rPr>
                <w:sz w:val="28"/>
                <w:szCs w:val="28"/>
                <w:vertAlign w:val="superscript"/>
              </w:rPr>
              <w:t>3</w:t>
            </w:r>
            <w:r w:rsidRPr="00A57A9B">
              <w:rPr>
                <w:sz w:val="28"/>
                <w:szCs w:val="28"/>
              </w:rPr>
              <w:t xml:space="preserve"> + 3x</w:t>
            </w:r>
            <w:r w:rsidRPr="00A57A9B">
              <w:rPr>
                <w:sz w:val="28"/>
                <w:szCs w:val="28"/>
                <w:vertAlign w:val="superscript"/>
              </w:rPr>
              <w:t>2</w:t>
            </w:r>
            <w:r w:rsidRPr="00A57A9B">
              <w:rPr>
                <w:sz w:val="28"/>
                <w:szCs w:val="28"/>
              </w:rPr>
              <w:t xml:space="preserve"> – 4x </w:t>
            </w:r>
            <w:r>
              <w:rPr>
                <w:sz w:val="28"/>
                <w:szCs w:val="28"/>
              </w:rPr>
              <w:t>–</w:t>
            </w:r>
            <w:r w:rsidRPr="00A57A9B">
              <w:rPr>
                <w:sz w:val="28"/>
                <w:szCs w:val="28"/>
              </w:rPr>
              <w:t xml:space="preserve"> 12</w:t>
            </w:r>
            <w:r>
              <w:rPr>
                <w:sz w:val="28"/>
                <w:szCs w:val="28"/>
              </w:rPr>
              <w:t xml:space="preserve"> </w:t>
            </w:r>
          </w:p>
          <w:p w:rsidR="001639EF" w:rsidRDefault="00A57A9B" w:rsidP="00696ECA">
            <w:pPr>
              <w:pStyle w:val="NoSpacing"/>
              <w:ind w:left="720"/>
            </w:pPr>
            <w:r w:rsidRPr="00A57A9B">
              <w:rPr>
                <w:rFonts w:ascii="Century Gothic" w:eastAsia="Calibri" w:hAnsi="Century Gothic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4C65C2B" wp14:editId="18CA8A82">
                      <wp:simplePos x="0" y="0"/>
                      <wp:positionH relativeFrom="column">
                        <wp:posOffset>1657985</wp:posOffset>
                      </wp:positionH>
                      <wp:positionV relativeFrom="paragraph">
                        <wp:posOffset>1600835</wp:posOffset>
                      </wp:positionV>
                      <wp:extent cx="1125855" cy="241300"/>
                      <wp:effectExtent l="0" t="0" r="0" b="6350"/>
                      <wp:wrapNone/>
                      <wp:docPr id="10" name="Text Box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25855" cy="241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8F8F8">
                                  <a:alpha val="8000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E3F41" w:rsidRPr="00F85DBB" w:rsidRDefault="00A57A9B" w:rsidP="00FE3F41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(</w:t>
                                  </w:r>
                                  <w:r w:rsidR="00FE3F41">
                                    <w:rPr>
                                      <w:b/>
                                    </w:rPr>
                                    <w:t>.528, -13.128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C65C2B" id="_x0000_s1027" type="#_x0000_t202" style="position:absolute;left:0;text-align:left;margin-left:130.55pt;margin-top:126.05pt;width:88.65pt;height:1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" fillcolor="#f8f8f8" stroked="f">
                      <v:fill opacity="52428f"/>
                      <v:textbox>
                        <w:txbxContent>
                          <w:p w:rsidR="00FE3F41" w:rsidRPr="00F85DBB" w:rsidRDefault="00A57A9B" w:rsidP="00FE3F41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(</w:t>
                            </w:r>
                            <w:r w:rsidR="00FE3F41">
                              <w:rPr>
                                <w:b/>
                              </w:rPr>
                              <w:t>.528, -13.128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57A9B">
              <w:rPr>
                <w:rFonts w:ascii="Century Gothic" w:eastAsia="Calibri" w:hAnsi="Century Gothic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E86F47E" wp14:editId="5A5E5D5D">
                      <wp:simplePos x="0" y="0"/>
                      <wp:positionH relativeFrom="column">
                        <wp:posOffset>641985</wp:posOffset>
                      </wp:positionH>
                      <wp:positionV relativeFrom="paragraph">
                        <wp:posOffset>354965</wp:posOffset>
                      </wp:positionV>
                      <wp:extent cx="1125855" cy="241300"/>
                      <wp:effectExtent l="0" t="0" r="0" b="6350"/>
                      <wp:wrapNone/>
                      <wp:docPr id="4" name="Text Box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25855" cy="241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8F8F8">
                                  <a:alpha val="8000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E3F41" w:rsidRPr="00F85DBB" w:rsidRDefault="00FE3F41" w:rsidP="00FE3F41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(</w:t>
                                  </w:r>
                                  <w:r w:rsidR="00A57A9B">
                                    <w:rPr>
                                      <w:b/>
                                    </w:rPr>
                                    <w:t>-</w:t>
                                  </w:r>
                                  <w:r>
                                    <w:rPr>
                                      <w:b/>
                                    </w:rPr>
                                    <w:t>2.528, 1.128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E86F47E" id="_x0000_s1028" type="#_x0000_t202" style="position:absolute;left:0;text-align:left;margin-left:50.55pt;margin-top:27.95pt;width:88.65pt;height:1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" fillcolor="#f8f8f8" stroked="f">
                      <v:fill opacity="52428f"/>
                      <v:textbox>
                        <w:txbxContent>
                          <w:p w:rsidR="00FE3F41" w:rsidRPr="00F85DBB" w:rsidRDefault="00FE3F41" w:rsidP="00FE3F41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(</w:t>
                            </w:r>
                            <w:r w:rsidR="00A57A9B">
                              <w:rPr>
                                <w:b/>
                              </w:rPr>
                              <w:t>-</w:t>
                            </w:r>
                            <w:r>
                              <w:rPr>
                                <w:b/>
                              </w:rPr>
                              <w:t>2.528, 1.128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0F2ED5FC" wp14:editId="0D354431">
                  <wp:extent cx="2514600" cy="1784350"/>
                  <wp:effectExtent l="0" t="0" r="0" b="635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4852" cy="17845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E3F41" w:rsidRPr="006B2849" w:rsidRDefault="00FE3F41" w:rsidP="001639EF">
            <w:pPr>
              <w:rPr>
                <w:sz w:val="16"/>
                <w:szCs w:val="16"/>
              </w:rPr>
            </w:pPr>
          </w:p>
          <w:p w:rsidR="001639EF" w:rsidRPr="001639EF" w:rsidRDefault="001639EF" w:rsidP="001639EF">
            <w:r w:rsidRPr="001639EF">
              <w:t>Domain:____________      Range:_______________</w:t>
            </w:r>
          </w:p>
          <w:p w:rsidR="001639EF" w:rsidRPr="00FE3F41" w:rsidRDefault="001639EF" w:rsidP="001639EF">
            <w:pPr>
              <w:rPr>
                <w:sz w:val="10"/>
                <w:szCs w:val="10"/>
              </w:rPr>
            </w:pPr>
          </w:p>
          <w:p w:rsidR="001639EF" w:rsidRPr="001639EF" w:rsidRDefault="001639EF" w:rsidP="001639EF">
            <w:r w:rsidRPr="001639EF">
              <w:t>INC:_______________      DEC:_________________</w:t>
            </w:r>
          </w:p>
          <w:p w:rsidR="001639EF" w:rsidRPr="00FE3F41" w:rsidRDefault="001639EF" w:rsidP="001639EF">
            <w:pPr>
              <w:rPr>
                <w:sz w:val="10"/>
                <w:szCs w:val="10"/>
              </w:rPr>
            </w:pPr>
          </w:p>
          <w:p w:rsidR="001639EF" w:rsidRPr="001639EF" w:rsidRDefault="001639EF" w:rsidP="001639EF">
            <w:r w:rsidRPr="001639EF">
              <w:t>REL Max:___________      REL Min:______________</w:t>
            </w:r>
          </w:p>
          <w:p w:rsidR="001639EF" w:rsidRPr="00FE3F41" w:rsidRDefault="001639EF" w:rsidP="001639EF">
            <w:pPr>
              <w:rPr>
                <w:sz w:val="10"/>
                <w:szCs w:val="10"/>
              </w:rPr>
            </w:pPr>
          </w:p>
          <w:p w:rsidR="001639EF" w:rsidRPr="001639EF" w:rsidRDefault="001639EF" w:rsidP="001639EF">
            <w:r w:rsidRPr="001639EF">
              <w:t>ABS Max:___________     ABS Min:______________</w:t>
            </w:r>
          </w:p>
          <w:p w:rsidR="001639EF" w:rsidRPr="00FE3F41" w:rsidRDefault="001639EF" w:rsidP="001639EF">
            <w:pPr>
              <w:rPr>
                <w:sz w:val="10"/>
                <w:szCs w:val="10"/>
              </w:rPr>
            </w:pPr>
          </w:p>
          <w:p w:rsidR="001639EF" w:rsidRPr="001639EF" w:rsidRDefault="001639EF" w:rsidP="001639EF">
            <w:r w:rsidRPr="001639EF">
              <w:t>Zeros:______________    Y-</w:t>
            </w:r>
            <w:proofErr w:type="spellStart"/>
            <w:r w:rsidRPr="001639EF">
              <w:t>Int</w:t>
            </w:r>
            <w:proofErr w:type="spellEnd"/>
            <w:r w:rsidRPr="001639EF">
              <w:t>:_________________</w:t>
            </w:r>
          </w:p>
          <w:p w:rsidR="001639EF" w:rsidRPr="00FE3F41" w:rsidRDefault="001639EF" w:rsidP="001639EF">
            <w:pPr>
              <w:rPr>
                <w:sz w:val="10"/>
                <w:szCs w:val="10"/>
              </w:rPr>
            </w:pPr>
          </w:p>
          <w:p w:rsidR="001639EF" w:rsidRPr="001639EF" w:rsidRDefault="001639EF" w:rsidP="001639EF">
            <w:r w:rsidRPr="001639EF">
              <w:t>Even, Odd, or Neither</w:t>
            </w:r>
            <w:proofErr w:type="gramStart"/>
            <w:r w:rsidRPr="001639EF">
              <w:t>?_</w:t>
            </w:r>
            <w:proofErr w:type="gramEnd"/>
            <w:r w:rsidRPr="001639EF">
              <w:t>_______________________</w:t>
            </w:r>
          </w:p>
          <w:p w:rsidR="001639EF" w:rsidRPr="00FE3F41" w:rsidRDefault="001639EF" w:rsidP="001639EF">
            <w:pPr>
              <w:rPr>
                <w:sz w:val="10"/>
                <w:szCs w:val="10"/>
              </w:rPr>
            </w:pPr>
          </w:p>
          <w:p w:rsidR="001639EF" w:rsidRPr="001639EF" w:rsidRDefault="001639EF" w:rsidP="001639EF">
            <w:r w:rsidRPr="001639EF">
              <w:t>End Behavior:</w:t>
            </w:r>
          </w:p>
          <w:p w:rsidR="001639EF" w:rsidRPr="001639EF" w:rsidRDefault="001639EF" w:rsidP="001639EF">
            <w:r w:rsidRPr="001639EF">
              <w:object w:dxaOrig="2340" w:dyaOrig="320">
                <v:shape id="_x0000_i1029" type="#_x0000_t75" style="width:117pt;height:15.5pt" o:ole="">
                  <v:imagedata r:id="rId8" o:title=""/>
                </v:shape>
                <o:OLEObject Type="Embed" ProgID="Equation.DSMT4" ShapeID="_x0000_i1029" DrawAspect="Content" ObjectID="_1565606534" r:id="rId13"/>
              </w:object>
            </w:r>
          </w:p>
          <w:p w:rsidR="00FC34B8" w:rsidRPr="001639EF" w:rsidRDefault="001639EF" w:rsidP="001639EF">
            <w:r w:rsidRPr="001639EF">
              <w:object w:dxaOrig="2480" w:dyaOrig="320">
                <v:shape id="_x0000_i1030" type="#_x0000_t75" style="width:123.5pt;height:15.5pt" o:ole="">
                  <v:imagedata r:id="rId10" o:title=""/>
                </v:shape>
                <o:OLEObject Type="Embed" ProgID="Equation.DSMT4" ShapeID="_x0000_i1030" DrawAspect="Content" ObjectID="_1565606535" r:id="rId14"/>
              </w:object>
            </w:r>
          </w:p>
        </w:tc>
      </w:tr>
      <w:tr w:rsidR="001639EF" w:rsidTr="00E13203">
        <w:tc>
          <w:tcPr>
            <w:tcW w:w="5591" w:type="dxa"/>
          </w:tcPr>
          <w:p w:rsidR="00FC34B8" w:rsidRPr="0063429C" w:rsidRDefault="0063429C" w:rsidP="00E13203">
            <w:pPr>
              <w:pStyle w:val="NoSpacing"/>
              <w:numPr>
                <w:ilvl w:val="0"/>
                <w:numId w:val="3"/>
              </w:numPr>
              <w:rPr>
                <w:sz w:val="28"/>
                <w:szCs w:val="28"/>
              </w:rPr>
            </w:pPr>
            <w:r w:rsidRPr="0063429C">
              <w:rPr>
                <w:sz w:val="28"/>
                <w:szCs w:val="28"/>
              </w:rPr>
              <w:t>h(x) = x</w:t>
            </w:r>
            <w:r w:rsidRPr="00D12D40">
              <w:rPr>
                <w:sz w:val="28"/>
                <w:szCs w:val="28"/>
                <w:vertAlign w:val="superscript"/>
              </w:rPr>
              <w:t>3</w:t>
            </w:r>
            <w:r w:rsidRPr="0063429C">
              <w:rPr>
                <w:sz w:val="28"/>
                <w:szCs w:val="28"/>
              </w:rPr>
              <w:t xml:space="preserve"> – 6x</w:t>
            </w:r>
            <w:r w:rsidRPr="00D12D40">
              <w:rPr>
                <w:sz w:val="28"/>
                <w:szCs w:val="28"/>
                <w:vertAlign w:val="superscript"/>
              </w:rPr>
              <w:t>2</w:t>
            </w:r>
            <w:r w:rsidRPr="0063429C">
              <w:rPr>
                <w:sz w:val="28"/>
                <w:szCs w:val="28"/>
              </w:rPr>
              <w:t xml:space="preserve"> + 9x</w:t>
            </w:r>
          </w:p>
          <w:p w:rsidR="00E13203" w:rsidRDefault="00D12D40" w:rsidP="00E13203">
            <w:pPr>
              <w:pStyle w:val="NoSpacing"/>
              <w:ind w:left="720"/>
            </w:pPr>
            <w:r w:rsidRPr="00FE3F41">
              <w:rPr>
                <w:rFonts w:ascii="Century Gothic" w:eastAsia="Calibri" w:hAnsi="Century Gothic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60E528C7" wp14:editId="525A5001">
                      <wp:simplePos x="0" y="0"/>
                      <wp:positionH relativeFrom="column">
                        <wp:posOffset>1793875</wp:posOffset>
                      </wp:positionH>
                      <wp:positionV relativeFrom="paragraph">
                        <wp:posOffset>719455</wp:posOffset>
                      </wp:positionV>
                      <wp:extent cx="641350" cy="260350"/>
                      <wp:effectExtent l="0" t="0" r="6350" b="6350"/>
                      <wp:wrapNone/>
                      <wp:docPr id="7" name="Text Box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1350" cy="2603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8F8F8">
                                  <a:alpha val="8000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13203" w:rsidRPr="00F85DBB" w:rsidRDefault="00D12D40" w:rsidP="00E13203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(3</w:t>
                                  </w:r>
                                  <w:r w:rsidR="00E13203">
                                    <w:rPr>
                                      <w:b/>
                                    </w:rPr>
                                    <w:t>, 0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0E528C7" id="_x0000_s1029" type="#_x0000_t202" style="position:absolute;left:0;text-align:left;margin-left:141.25pt;margin-top:56.65pt;width:50.5pt;height:20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" fillcolor="#f8f8f8" stroked="f">
                      <v:fill opacity="52428f"/>
                      <v:textbox>
                        <w:txbxContent>
                          <w:p w:rsidR="00E13203" w:rsidRPr="00F85DBB" w:rsidRDefault="00D12D40" w:rsidP="00E13203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(3</w:t>
                            </w:r>
                            <w:r w:rsidR="00E13203">
                              <w:rPr>
                                <w:b/>
                              </w:rPr>
                              <w:t>, 0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E3F41">
              <w:rPr>
                <w:rFonts w:ascii="Century Gothic" w:eastAsia="Calibri" w:hAnsi="Century Gothic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6DBC1DE9" wp14:editId="64D474E5">
                      <wp:simplePos x="0" y="0"/>
                      <wp:positionH relativeFrom="column">
                        <wp:posOffset>1355725</wp:posOffset>
                      </wp:positionH>
                      <wp:positionV relativeFrom="paragraph">
                        <wp:posOffset>78105</wp:posOffset>
                      </wp:positionV>
                      <wp:extent cx="641350" cy="260350"/>
                      <wp:effectExtent l="0" t="0" r="6350" b="6350"/>
                      <wp:wrapNone/>
                      <wp:docPr id="8" name="Text Box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1350" cy="2603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8F8F8">
                                  <a:alpha val="8000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13203" w:rsidRPr="00F85DBB" w:rsidRDefault="00D12D40" w:rsidP="00E13203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 xml:space="preserve">(1, </w:t>
                                  </w:r>
                                  <w:r w:rsidR="00E13203">
                                    <w:rPr>
                                      <w:b/>
                                    </w:rPr>
                                    <w:t>4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DBC1DE9" id="_x0000_s1030" type="#_x0000_t202" style="position:absolute;left:0;text-align:left;margin-left:106.75pt;margin-top:6.15pt;width:50.5pt;height:20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" fillcolor="#f8f8f8" stroked="f">
                      <v:fill opacity="52428f"/>
                      <v:textbox>
                        <w:txbxContent>
                          <w:p w:rsidR="00E13203" w:rsidRPr="00F85DBB" w:rsidRDefault="00D12D40" w:rsidP="00E13203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 xml:space="preserve">(1, </w:t>
                            </w:r>
                            <w:r w:rsidR="00E13203">
                              <w:rPr>
                                <w:b/>
                              </w:rPr>
                              <w:t>4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4F382AE1" wp14:editId="20E89C45">
                  <wp:extent cx="2283460" cy="1511300"/>
                  <wp:effectExtent l="0" t="0" r="254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3693" cy="15114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13203" w:rsidRPr="00E13203" w:rsidRDefault="00E13203" w:rsidP="00E13203">
            <w:pPr>
              <w:pStyle w:val="NoSpacing"/>
            </w:pPr>
            <w:r w:rsidRPr="00E13203">
              <w:t>Domain:____________      Range:_______________</w:t>
            </w:r>
          </w:p>
          <w:p w:rsidR="00E13203" w:rsidRPr="00E13203" w:rsidRDefault="00E13203" w:rsidP="00E13203">
            <w:pPr>
              <w:pStyle w:val="NoSpacing"/>
              <w:rPr>
                <w:sz w:val="10"/>
                <w:szCs w:val="10"/>
              </w:rPr>
            </w:pPr>
          </w:p>
          <w:p w:rsidR="00E13203" w:rsidRPr="00E13203" w:rsidRDefault="00E13203" w:rsidP="00E13203">
            <w:pPr>
              <w:pStyle w:val="NoSpacing"/>
            </w:pPr>
            <w:r w:rsidRPr="00E13203">
              <w:t>INC:_______________      DEC:_________________</w:t>
            </w:r>
          </w:p>
          <w:p w:rsidR="00E13203" w:rsidRPr="00E13203" w:rsidRDefault="00E13203" w:rsidP="00E13203">
            <w:pPr>
              <w:pStyle w:val="NoSpacing"/>
              <w:rPr>
                <w:sz w:val="10"/>
                <w:szCs w:val="10"/>
              </w:rPr>
            </w:pPr>
          </w:p>
          <w:p w:rsidR="00E13203" w:rsidRPr="00E13203" w:rsidRDefault="00E13203" w:rsidP="00E13203">
            <w:pPr>
              <w:pStyle w:val="NoSpacing"/>
            </w:pPr>
            <w:r w:rsidRPr="00E13203">
              <w:t>REL Max:___________      REL Min:______________</w:t>
            </w:r>
          </w:p>
          <w:p w:rsidR="00E13203" w:rsidRPr="00E13203" w:rsidRDefault="00E13203" w:rsidP="00E13203">
            <w:pPr>
              <w:pStyle w:val="NoSpacing"/>
              <w:rPr>
                <w:sz w:val="10"/>
                <w:szCs w:val="10"/>
              </w:rPr>
            </w:pPr>
          </w:p>
          <w:p w:rsidR="00E13203" w:rsidRPr="00E13203" w:rsidRDefault="00E13203" w:rsidP="00E13203">
            <w:pPr>
              <w:pStyle w:val="NoSpacing"/>
            </w:pPr>
            <w:r w:rsidRPr="00E13203">
              <w:t>ABS Max:___________     ABS Min:______________</w:t>
            </w:r>
          </w:p>
          <w:p w:rsidR="00E13203" w:rsidRPr="00E13203" w:rsidRDefault="00E13203" w:rsidP="00E13203">
            <w:pPr>
              <w:pStyle w:val="NoSpacing"/>
              <w:rPr>
                <w:sz w:val="10"/>
                <w:szCs w:val="10"/>
              </w:rPr>
            </w:pPr>
          </w:p>
          <w:p w:rsidR="00E13203" w:rsidRPr="00E13203" w:rsidRDefault="00E13203" w:rsidP="00E13203">
            <w:pPr>
              <w:pStyle w:val="NoSpacing"/>
            </w:pPr>
            <w:r w:rsidRPr="00E13203">
              <w:t>Zeros:______________    Y-</w:t>
            </w:r>
            <w:proofErr w:type="spellStart"/>
            <w:r w:rsidRPr="00E13203">
              <w:t>Int</w:t>
            </w:r>
            <w:proofErr w:type="spellEnd"/>
            <w:r w:rsidRPr="00E13203">
              <w:t>:_________________</w:t>
            </w:r>
          </w:p>
          <w:p w:rsidR="00E13203" w:rsidRPr="00E13203" w:rsidRDefault="00E13203" w:rsidP="00E13203">
            <w:pPr>
              <w:pStyle w:val="NoSpacing"/>
              <w:rPr>
                <w:sz w:val="10"/>
                <w:szCs w:val="10"/>
              </w:rPr>
            </w:pPr>
          </w:p>
          <w:p w:rsidR="00E13203" w:rsidRPr="00E13203" w:rsidRDefault="00E13203" w:rsidP="00E13203">
            <w:pPr>
              <w:pStyle w:val="NoSpacing"/>
            </w:pPr>
            <w:r w:rsidRPr="00E13203">
              <w:t>Even, Odd, or Neither</w:t>
            </w:r>
            <w:proofErr w:type="gramStart"/>
            <w:r w:rsidRPr="00E13203">
              <w:t>?_</w:t>
            </w:r>
            <w:proofErr w:type="gramEnd"/>
            <w:r w:rsidRPr="00E13203">
              <w:t>_______________________</w:t>
            </w:r>
          </w:p>
          <w:p w:rsidR="005A4678" w:rsidRPr="005A4678" w:rsidRDefault="005A4678" w:rsidP="00E13203">
            <w:pPr>
              <w:pStyle w:val="NoSpacing"/>
              <w:rPr>
                <w:sz w:val="10"/>
                <w:szCs w:val="10"/>
              </w:rPr>
            </w:pPr>
          </w:p>
          <w:p w:rsidR="00E13203" w:rsidRPr="00E13203" w:rsidRDefault="00E13203" w:rsidP="00E13203">
            <w:pPr>
              <w:pStyle w:val="NoSpacing"/>
            </w:pPr>
            <w:r w:rsidRPr="00E13203">
              <w:t>End Behavior:</w:t>
            </w:r>
          </w:p>
          <w:p w:rsidR="00E13203" w:rsidRPr="00E13203" w:rsidRDefault="00E13203" w:rsidP="00E13203">
            <w:pPr>
              <w:pStyle w:val="NoSpacing"/>
              <w:ind w:left="720"/>
            </w:pPr>
            <w:r w:rsidRPr="00E13203">
              <w:object w:dxaOrig="2340" w:dyaOrig="320">
                <v:shape id="_x0000_i1032" type="#_x0000_t75" style="width:117pt;height:15.5pt" o:ole="">
                  <v:imagedata r:id="rId8" o:title=""/>
                </v:shape>
                <o:OLEObject Type="Embed" ProgID="Equation.DSMT4" ShapeID="_x0000_i1032" DrawAspect="Content" ObjectID="_1565606536" r:id="rId16"/>
              </w:object>
            </w:r>
          </w:p>
          <w:p w:rsidR="00E13203" w:rsidRDefault="00E13203" w:rsidP="00E13203">
            <w:pPr>
              <w:pStyle w:val="NoSpacing"/>
              <w:ind w:left="720"/>
            </w:pPr>
            <w:r w:rsidRPr="00E13203">
              <w:object w:dxaOrig="2480" w:dyaOrig="320">
                <v:shape id="_x0000_i1033" type="#_x0000_t75" style="width:123.5pt;height:15.5pt" o:ole="">
                  <v:imagedata r:id="rId10" o:title=""/>
                </v:shape>
                <o:OLEObject Type="Embed" ProgID="Equation.DSMT4" ShapeID="_x0000_i1033" DrawAspect="Content" ObjectID="_1565606537" r:id="rId17"/>
              </w:object>
            </w:r>
          </w:p>
        </w:tc>
        <w:tc>
          <w:tcPr>
            <w:tcW w:w="5029" w:type="dxa"/>
          </w:tcPr>
          <w:p w:rsidR="00FC34B8" w:rsidRPr="00D12D40" w:rsidRDefault="00D12D40" w:rsidP="00ED6749">
            <w:pPr>
              <w:pStyle w:val="NoSpacing"/>
              <w:numPr>
                <w:ilvl w:val="0"/>
                <w:numId w:val="3"/>
              </w:numPr>
              <w:rPr>
                <w:sz w:val="28"/>
                <w:szCs w:val="28"/>
              </w:rPr>
            </w:pPr>
            <w:r w:rsidRPr="00D12D40">
              <w:rPr>
                <w:sz w:val="28"/>
                <w:szCs w:val="28"/>
              </w:rPr>
              <w:t>k(x) = -x</w:t>
            </w:r>
            <w:r w:rsidRPr="00D12D40">
              <w:rPr>
                <w:sz w:val="28"/>
                <w:szCs w:val="28"/>
                <w:vertAlign w:val="superscript"/>
              </w:rPr>
              <w:t>4</w:t>
            </w:r>
            <w:r w:rsidRPr="00D12D40">
              <w:rPr>
                <w:sz w:val="28"/>
                <w:szCs w:val="28"/>
              </w:rPr>
              <w:t xml:space="preserve"> + 18x</w:t>
            </w:r>
            <w:r w:rsidRPr="00D12D40">
              <w:rPr>
                <w:sz w:val="28"/>
                <w:szCs w:val="28"/>
                <w:vertAlign w:val="superscript"/>
              </w:rPr>
              <w:t>2</w:t>
            </w:r>
            <w:r w:rsidRPr="00D12D40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–</w:t>
            </w:r>
            <w:r w:rsidRPr="00D12D40">
              <w:rPr>
                <w:sz w:val="28"/>
                <w:szCs w:val="28"/>
              </w:rPr>
              <w:t xml:space="preserve"> 81</w:t>
            </w:r>
            <w:r>
              <w:rPr>
                <w:sz w:val="28"/>
                <w:szCs w:val="28"/>
              </w:rPr>
              <w:t xml:space="preserve"> </w:t>
            </w:r>
          </w:p>
          <w:p w:rsidR="005A4678" w:rsidRDefault="00D12D40" w:rsidP="005A4678">
            <w:pPr>
              <w:pStyle w:val="NoSpacing"/>
              <w:ind w:left="720"/>
            </w:pPr>
            <w:r w:rsidRPr="00FE3F41">
              <w:rPr>
                <w:rFonts w:ascii="Century Gothic" w:eastAsia="Calibri" w:hAnsi="Century Gothic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3066A23B" wp14:editId="6C6A8713">
                      <wp:simplePos x="0" y="0"/>
                      <wp:positionH relativeFrom="column">
                        <wp:posOffset>2402840</wp:posOffset>
                      </wp:positionH>
                      <wp:positionV relativeFrom="paragraph">
                        <wp:posOffset>100965</wp:posOffset>
                      </wp:positionV>
                      <wp:extent cx="641350" cy="260350"/>
                      <wp:effectExtent l="0" t="0" r="6350" b="6350"/>
                      <wp:wrapNone/>
                      <wp:docPr id="14" name="Text Box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1350" cy="2603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8F8F8">
                                  <a:alpha val="8000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A4678" w:rsidRPr="00F85DBB" w:rsidRDefault="00D12D40" w:rsidP="005A4678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(3</w:t>
                                  </w:r>
                                  <w:r w:rsidR="005A4678">
                                    <w:rPr>
                                      <w:b/>
                                    </w:rPr>
                                    <w:t>, 0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066A23B" id="_x0000_s1031" type="#_x0000_t202" style="position:absolute;left:0;text-align:left;margin-left:189.2pt;margin-top:7.95pt;width:50.5pt;height:20.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" fillcolor="#f8f8f8" stroked="f">
                      <v:fill opacity="52428f"/>
                      <v:textbox>
                        <w:txbxContent>
                          <w:p w:rsidR="005A4678" w:rsidRPr="00F85DBB" w:rsidRDefault="00D12D40" w:rsidP="005A4678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(3</w:t>
                            </w:r>
                            <w:r w:rsidR="005A4678">
                              <w:rPr>
                                <w:b/>
                              </w:rPr>
                              <w:t>, 0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E3F41">
              <w:rPr>
                <w:rFonts w:ascii="Century Gothic" w:eastAsia="Calibri" w:hAnsi="Century Gothic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43438750" wp14:editId="10AAD8C3">
                      <wp:simplePos x="0" y="0"/>
                      <wp:positionH relativeFrom="column">
                        <wp:posOffset>789940</wp:posOffset>
                      </wp:positionH>
                      <wp:positionV relativeFrom="paragraph">
                        <wp:posOffset>52705</wp:posOffset>
                      </wp:positionV>
                      <wp:extent cx="641350" cy="260350"/>
                      <wp:effectExtent l="0" t="0" r="6350" b="6350"/>
                      <wp:wrapNone/>
                      <wp:docPr id="11" name="Text Box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1350" cy="2603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8F8F8">
                                  <a:alpha val="8000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A4678" w:rsidRPr="00F85DBB" w:rsidRDefault="00D12D40" w:rsidP="005A4678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(-3</w:t>
                                  </w:r>
                                  <w:r w:rsidR="005A4678">
                                    <w:rPr>
                                      <w:b/>
                                    </w:rPr>
                                    <w:t>, 0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3438750" id="_x0000_s1032" type="#_x0000_t202" style="position:absolute;left:0;text-align:left;margin-left:62.2pt;margin-top:4.15pt;width:50.5pt;height:20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" fillcolor="#f8f8f8" stroked="f">
                      <v:fill opacity="52428f"/>
                      <v:textbox>
                        <w:txbxContent>
                          <w:p w:rsidR="005A4678" w:rsidRPr="00F85DBB" w:rsidRDefault="00D12D40" w:rsidP="005A4678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(-3</w:t>
                            </w:r>
                            <w:r w:rsidR="005A4678">
                              <w:rPr>
                                <w:b/>
                              </w:rPr>
                              <w:t>, 0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E3F41">
              <w:rPr>
                <w:rFonts w:ascii="Century Gothic" w:eastAsia="Calibri" w:hAnsi="Century Gothic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054A7C5F" wp14:editId="1591FF96">
                      <wp:simplePos x="0" y="0"/>
                      <wp:positionH relativeFrom="column">
                        <wp:posOffset>1579880</wp:posOffset>
                      </wp:positionH>
                      <wp:positionV relativeFrom="paragraph">
                        <wp:posOffset>1290955</wp:posOffset>
                      </wp:positionV>
                      <wp:extent cx="641350" cy="260350"/>
                      <wp:effectExtent l="0" t="0" r="6350" b="6350"/>
                      <wp:wrapNone/>
                      <wp:docPr id="15" name="Text Box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1350" cy="2603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8F8F8">
                                  <a:alpha val="8000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A4678" w:rsidRPr="00F85DBB" w:rsidRDefault="00D12D40" w:rsidP="005A4678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(0, -81</w:t>
                                  </w:r>
                                  <w:r w:rsidR="005A4678">
                                    <w:rPr>
                                      <w:b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54A7C5F" id="_x0000_s1033" type="#_x0000_t202" style="position:absolute;left:0;text-align:left;margin-left:124.4pt;margin-top:101.65pt;width:50.5pt;height:20.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" fillcolor="#f8f8f8" stroked="f">
                      <v:fill opacity="52428f"/>
                      <v:textbox>
                        <w:txbxContent>
                          <w:p w:rsidR="005A4678" w:rsidRPr="00F85DBB" w:rsidRDefault="00D12D40" w:rsidP="005A4678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(0, -81</w:t>
                            </w:r>
                            <w:r w:rsidR="005A4678">
                              <w:rPr>
                                <w:b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38EECD06" wp14:editId="75F18E6C">
                  <wp:extent cx="2856865" cy="1549400"/>
                  <wp:effectExtent l="0" t="0" r="635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7153" cy="15495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A4678" w:rsidRPr="005A4678" w:rsidRDefault="005A4678" w:rsidP="005A4678">
            <w:pPr>
              <w:pStyle w:val="NoSpacing"/>
            </w:pPr>
            <w:r w:rsidRPr="005A4678">
              <w:t>Domain:____________      Range:_______________</w:t>
            </w:r>
          </w:p>
          <w:p w:rsidR="005A4678" w:rsidRPr="005A4678" w:rsidRDefault="005A4678" w:rsidP="005A4678">
            <w:pPr>
              <w:rPr>
                <w:sz w:val="10"/>
                <w:szCs w:val="10"/>
              </w:rPr>
            </w:pPr>
          </w:p>
          <w:p w:rsidR="005A4678" w:rsidRPr="005A4678" w:rsidRDefault="005A4678" w:rsidP="005A4678">
            <w:r w:rsidRPr="005A4678">
              <w:t>INC:_______________      DEC:_________________</w:t>
            </w:r>
          </w:p>
          <w:p w:rsidR="005A4678" w:rsidRPr="005A4678" w:rsidRDefault="005A4678" w:rsidP="005A4678">
            <w:pPr>
              <w:rPr>
                <w:sz w:val="10"/>
                <w:szCs w:val="10"/>
              </w:rPr>
            </w:pPr>
          </w:p>
          <w:p w:rsidR="005A4678" w:rsidRPr="005A4678" w:rsidRDefault="005A4678" w:rsidP="005A4678">
            <w:r w:rsidRPr="005A4678">
              <w:t>REL Max:___________      REL Min:______________</w:t>
            </w:r>
          </w:p>
          <w:p w:rsidR="005A4678" w:rsidRPr="005A4678" w:rsidRDefault="005A4678" w:rsidP="005A4678">
            <w:pPr>
              <w:rPr>
                <w:sz w:val="10"/>
                <w:szCs w:val="10"/>
              </w:rPr>
            </w:pPr>
          </w:p>
          <w:p w:rsidR="005A4678" w:rsidRPr="005A4678" w:rsidRDefault="005A4678" w:rsidP="005A4678">
            <w:r w:rsidRPr="005A4678">
              <w:t>ABS Max:___________     ABS Min:______________</w:t>
            </w:r>
          </w:p>
          <w:p w:rsidR="005A4678" w:rsidRPr="005A4678" w:rsidRDefault="005A4678" w:rsidP="005A4678">
            <w:pPr>
              <w:rPr>
                <w:sz w:val="10"/>
                <w:szCs w:val="10"/>
              </w:rPr>
            </w:pPr>
          </w:p>
          <w:p w:rsidR="005A4678" w:rsidRPr="005A4678" w:rsidRDefault="005A4678" w:rsidP="005A4678">
            <w:r w:rsidRPr="005A4678">
              <w:t>Zeros:______________    Y-</w:t>
            </w:r>
            <w:proofErr w:type="spellStart"/>
            <w:r w:rsidRPr="005A4678">
              <w:t>Int</w:t>
            </w:r>
            <w:proofErr w:type="spellEnd"/>
            <w:r w:rsidRPr="005A4678">
              <w:t>:_________________</w:t>
            </w:r>
          </w:p>
          <w:p w:rsidR="005A4678" w:rsidRPr="005A4678" w:rsidRDefault="005A4678" w:rsidP="005A4678">
            <w:pPr>
              <w:rPr>
                <w:sz w:val="10"/>
                <w:szCs w:val="10"/>
              </w:rPr>
            </w:pPr>
          </w:p>
          <w:p w:rsidR="005A4678" w:rsidRPr="005A4678" w:rsidRDefault="005A4678" w:rsidP="005A4678">
            <w:r w:rsidRPr="005A4678">
              <w:t>Even, Odd, or Neither</w:t>
            </w:r>
            <w:proofErr w:type="gramStart"/>
            <w:r w:rsidRPr="005A4678">
              <w:t>?_</w:t>
            </w:r>
            <w:proofErr w:type="gramEnd"/>
            <w:r w:rsidRPr="005A4678">
              <w:t>_______________________</w:t>
            </w:r>
          </w:p>
          <w:p w:rsidR="005A4678" w:rsidRPr="005A4678" w:rsidRDefault="005A4678" w:rsidP="005A4678">
            <w:pPr>
              <w:rPr>
                <w:sz w:val="10"/>
                <w:szCs w:val="10"/>
              </w:rPr>
            </w:pPr>
          </w:p>
          <w:p w:rsidR="005A4678" w:rsidRPr="005A4678" w:rsidRDefault="005A4678" w:rsidP="005A4678">
            <w:r w:rsidRPr="005A4678">
              <w:t>End Behavior:</w:t>
            </w:r>
          </w:p>
          <w:p w:rsidR="005A4678" w:rsidRPr="005A4678" w:rsidRDefault="005A4678" w:rsidP="005A4678">
            <w:r w:rsidRPr="005A4678">
              <w:object w:dxaOrig="2340" w:dyaOrig="320">
                <v:shape id="_x0000_i1035" type="#_x0000_t75" style="width:117pt;height:15.5pt" o:ole="">
                  <v:imagedata r:id="rId8" o:title=""/>
                </v:shape>
                <o:OLEObject Type="Embed" ProgID="Equation.DSMT4" ShapeID="_x0000_i1035" DrawAspect="Content" ObjectID="_1565606538" r:id="rId19"/>
              </w:object>
            </w:r>
          </w:p>
          <w:p w:rsidR="005A4678" w:rsidRPr="005A4678" w:rsidRDefault="005A4678" w:rsidP="005A4678">
            <w:r w:rsidRPr="005A4678">
              <w:object w:dxaOrig="2480" w:dyaOrig="320">
                <v:shape id="_x0000_i1036" type="#_x0000_t75" style="width:123.5pt;height:15.5pt" o:ole="">
                  <v:imagedata r:id="rId10" o:title=""/>
                </v:shape>
                <o:OLEObject Type="Embed" ProgID="Equation.DSMT4" ShapeID="_x0000_i1036" DrawAspect="Content" ObjectID="_1565606539" r:id="rId20"/>
              </w:object>
            </w:r>
          </w:p>
        </w:tc>
      </w:tr>
      <w:tr w:rsidR="009D4D87" w:rsidRPr="001639EF" w:rsidTr="00C81ED5">
        <w:tc>
          <w:tcPr>
            <w:tcW w:w="5591" w:type="dxa"/>
          </w:tcPr>
          <w:p w:rsidR="009D4D87" w:rsidRPr="00683A4E" w:rsidRDefault="00683A4E" w:rsidP="009D4D87">
            <w:pPr>
              <w:pStyle w:val="NoSpacing"/>
              <w:numPr>
                <w:ilvl w:val="0"/>
                <w:numId w:val="3"/>
              </w:numPr>
              <w:rPr>
                <w:sz w:val="28"/>
                <w:szCs w:val="28"/>
              </w:rPr>
            </w:pPr>
            <w:r w:rsidRPr="00683A4E">
              <w:rPr>
                <w:sz w:val="28"/>
                <w:szCs w:val="28"/>
              </w:rPr>
              <w:lastRenderedPageBreak/>
              <w:t>f(x) = x</w:t>
            </w:r>
            <w:r w:rsidRPr="00683A4E">
              <w:rPr>
                <w:sz w:val="28"/>
                <w:szCs w:val="28"/>
                <w:vertAlign w:val="superscript"/>
              </w:rPr>
              <w:t>2</w:t>
            </w:r>
            <w:r w:rsidRPr="00683A4E">
              <w:rPr>
                <w:sz w:val="28"/>
                <w:szCs w:val="28"/>
              </w:rPr>
              <w:t xml:space="preserve"> – 2x – 8 </w:t>
            </w:r>
          </w:p>
          <w:p w:rsidR="009D4D87" w:rsidRDefault="000D66E9" w:rsidP="00C81ED5">
            <w:pPr>
              <w:pStyle w:val="NoSpacing"/>
            </w:pPr>
            <w:r w:rsidRPr="00FE3F41">
              <w:rPr>
                <w:rFonts w:ascii="Century Gothic" w:eastAsia="Calibri" w:hAnsi="Century Gothic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7C6E7A0A" wp14:editId="354CBB95">
                      <wp:simplePos x="0" y="0"/>
                      <wp:positionH relativeFrom="column">
                        <wp:posOffset>1070610</wp:posOffset>
                      </wp:positionH>
                      <wp:positionV relativeFrom="paragraph">
                        <wp:posOffset>1537335</wp:posOffset>
                      </wp:positionV>
                      <wp:extent cx="641350" cy="260350"/>
                      <wp:effectExtent l="0" t="0" r="6350" b="6350"/>
                      <wp:wrapNone/>
                      <wp:docPr id="21" name="Text Box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1350" cy="2603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8F8F8">
                                  <a:alpha val="8000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D4D87" w:rsidRPr="00F85DBB" w:rsidRDefault="008F39C3" w:rsidP="009D4D87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(</w:t>
                                  </w:r>
                                  <w:r w:rsidR="000D66E9">
                                    <w:rPr>
                                      <w:b/>
                                    </w:rPr>
                                    <w:t>1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, </w:t>
                                  </w:r>
                                  <w:r w:rsidR="000D66E9">
                                    <w:rPr>
                                      <w:b/>
                                    </w:rPr>
                                    <w:t>-9</w:t>
                                  </w:r>
                                  <w:r w:rsidR="009D4D87">
                                    <w:rPr>
                                      <w:b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C6E7A0A" id="_x0000_s1034" type="#_x0000_t202" style="position:absolute;margin-left:84.3pt;margin-top:121.05pt;width:50.5pt;height:20.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" fillcolor="#f8f8f8" stroked="f">
                      <v:fill opacity="52428f"/>
                      <v:textbox>
                        <w:txbxContent>
                          <w:p w:rsidR="009D4D87" w:rsidRPr="00F85DBB" w:rsidRDefault="008F39C3" w:rsidP="009D4D87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(</w:t>
                            </w:r>
                            <w:r w:rsidR="000D66E9">
                              <w:rPr>
                                <w:b/>
                              </w:rPr>
                              <w:t>1</w:t>
                            </w:r>
                            <w:r>
                              <w:rPr>
                                <w:b/>
                              </w:rPr>
                              <w:t xml:space="preserve">, </w:t>
                            </w:r>
                            <w:r w:rsidR="000D66E9">
                              <w:rPr>
                                <w:b/>
                              </w:rPr>
                              <w:t>-9</w:t>
                            </w:r>
                            <w:r w:rsidR="009D4D87">
                              <w:rPr>
                                <w:b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83A4E">
              <w:rPr>
                <w:noProof/>
              </w:rPr>
              <w:drawing>
                <wp:inline distT="0" distB="0" distL="0" distR="0" wp14:anchorId="12A3F82D" wp14:editId="57CDDE59">
                  <wp:extent cx="2856865" cy="1689100"/>
                  <wp:effectExtent l="0" t="0" r="635" b="635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7164" cy="16892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B0A51" w:rsidRDefault="007B0A51" w:rsidP="00C81ED5">
            <w:pPr>
              <w:pStyle w:val="NoSpacing"/>
            </w:pPr>
          </w:p>
          <w:p w:rsidR="009D4D87" w:rsidRDefault="009D4D87" w:rsidP="00C81ED5">
            <w:pPr>
              <w:pStyle w:val="NoSpacing"/>
            </w:pPr>
            <w:r>
              <w:t>Domain:____________      Range:_______________</w:t>
            </w:r>
          </w:p>
          <w:p w:rsidR="009D4D87" w:rsidRPr="00FE3F41" w:rsidRDefault="009D4D87" w:rsidP="00C81ED5">
            <w:pPr>
              <w:pStyle w:val="NoSpacing"/>
              <w:rPr>
                <w:sz w:val="10"/>
                <w:szCs w:val="10"/>
              </w:rPr>
            </w:pPr>
          </w:p>
          <w:p w:rsidR="009D4D87" w:rsidRDefault="009D4D87" w:rsidP="00C81ED5">
            <w:pPr>
              <w:pStyle w:val="NoSpacing"/>
            </w:pPr>
            <w:r>
              <w:t>INC:_______________      DEC:_________________</w:t>
            </w:r>
          </w:p>
          <w:p w:rsidR="009D4D87" w:rsidRPr="00FE3F41" w:rsidRDefault="009D4D87" w:rsidP="00C81ED5">
            <w:pPr>
              <w:pStyle w:val="NoSpacing"/>
              <w:rPr>
                <w:sz w:val="10"/>
                <w:szCs w:val="10"/>
              </w:rPr>
            </w:pPr>
          </w:p>
          <w:p w:rsidR="009D4D87" w:rsidRDefault="009D4D87" w:rsidP="00C81ED5">
            <w:pPr>
              <w:pStyle w:val="NoSpacing"/>
            </w:pPr>
            <w:r>
              <w:t>REL Max:___________      REL Min:______________</w:t>
            </w:r>
          </w:p>
          <w:p w:rsidR="009D4D87" w:rsidRPr="00FE3F41" w:rsidRDefault="009D4D87" w:rsidP="00C81ED5">
            <w:pPr>
              <w:pStyle w:val="NoSpacing"/>
              <w:rPr>
                <w:sz w:val="10"/>
                <w:szCs w:val="10"/>
              </w:rPr>
            </w:pPr>
          </w:p>
          <w:p w:rsidR="009D4D87" w:rsidRDefault="009D4D87" w:rsidP="00C81ED5">
            <w:pPr>
              <w:pStyle w:val="NoSpacing"/>
            </w:pPr>
            <w:r>
              <w:t>ABS Max:___________     ABS Min:______________</w:t>
            </w:r>
          </w:p>
          <w:p w:rsidR="009D4D87" w:rsidRPr="00FE3F41" w:rsidRDefault="009D4D87" w:rsidP="00C81ED5">
            <w:pPr>
              <w:pStyle w:val="NoSpacing"/>
              <w:rPr>
                <w:sz w:val="10"/>
                <w:szCs w:val="10"/>
              </w:rPr>
            </w:pPr>
          </w:p>
          <w:p w:rsidR="009D4D87" w:rsidRDefault="009D4D87" w:rsidP="00C81ED5">
            <w:pPr>
              <w:pStyle w:val="NoSpacing"/>
            </w:pPr>
            <w:r>
              <w:t>Zeros:______________    Y-</w:t>
            </w:r>
            <w:proofErr w:type="spellStart"/>
            <w:r>
              <w:t>Int</w:t>
            </w:r>
            <w:proofErr w:type="spellEnd"/>
            <w:r>
              <w:t>:_________________</w:t>
            </w:r>
          </w:p>
          <w:p w:rsidR="009D4D87" w:rsidRPr="00FE3F41" w:rsidRDefault="009D4D87" w:rsidP="00C81ED5">
            <w:pPr>
              <w:pStyle w:val="NoSpacing"/>
              <w:rPr>
                <w:sz w:val="10"/>
                <w:szCs w:val="10"/>
              </w:rPr>
            </w:pPr>
          </w:p>
          <w:p w:rsidR="009D4D87" w:rsidRDefault="009D4D87" w:rsidP="00C81ED5">
            <w:pPr>
              <w:pStyle w:val="NoSpacing"/>
            </w:pPr>
            <w:r>
              <w:t>Even, Odd, or Neither</w:t>
            </w:r>
            <w:proofErr w:type="gramStart"/>
            <w:r>
              <w:t>?_</w:t>
            </w:r>
            <w:proofErr w:type="gramEnd"/>
            <w:r>
              <w:t>_______________________</w:t>
            </w:r>
          </w:p>
          <w:p w:rsidR="009D4D87" w:rsidRPr="00FE3F41" w:rsidRDefault="009D4D87" w:rsidP="00C81ED5">
            <w:pPr>
              <w:pStyle w:val="NoSpacing"/>
              <w:rPr>
                <w:sz w:val="10"/>
                <w:szCs w:val="10"/>
              </w:rPr>
            </w:pPr>
          </w:p>
          <w:p w:rsidR="009D4D87" w:rsidRDefault="009D4D87" w:rsidP="00C81ED5">
            <w:pPr>
              <w:pStyle w:val="NoSpacing"/>
            </w:pPr>
            <w:r>
              <w:t>End Behavior:</w:t>
            </w:r>
          </w:p>
          <w:p w:rsidR="009D4D87" w:rsidRDefault="009D4D87" w:rsidP="00C81ED5">
            <w:pPr>
              <w:pStyle w:val="NoSpacing"/>
              <w:rPr>
                <w:rFonts w:ascii="Century Gothic" w:eastAsia="Times New Roman" w:hAnsi="Century Gothic" w:cs="Times New Roman"/>
              </w:rPr>
            </w:pPr>
            <w:r w:rsidRPr="001639EF">
              <w:rPr>
                <w:rFonts w:ascii="Century Gothic" w:eastAsia="Times New Roman" w:hAnsi="Century Gothic" w:cs="Times New Roman"/>
                <w:position w:val="-10"/>
              </w:rPr>
              <w:object w:dxaOrig="2340" w:dyaOrig="320">
                <v:shape id="_x0000_i1038" type="#_x0000_t75" style="width:117pt;height:15.5pt" o:ole="">
                  <v:imagedata r:id="rId8" o:title=""/>
                </v:shape>
                <o:OLEObject Type="Embed" ProgID="Equation.DSMT4" ShapeID="_x0000_i1038" DrawAspect="Content" ObjectID="_1565606540" r:id="rId22"/>
              </w:object>
            </w:r>
          </w:p>
          <w:p w:rsidR="009D4D87" w:rsidRDefault="009D4D87" w:rsidP="00C81ED5">
            <w:pPr>
              <w:pStyle w:val="NoSpacing"/>
            </w:pPr>
            <w:r w:rsidRPr="001639EF">
              <w:rPr>
                <w:rFonts w:ascii="Century Gothic" w:eastAsia="Times New Roman" w:hAnsi="Century Gothic" w:cs="Times New Roman"/>
                <w:position w:val="-10"/>
              </w:rPr>
              <w:object w:dxaOrig="2480" w:dyaOrig="320">
                <v:shape id="_x0000_i1039" type="#_x0000_t75" style="width:123.5pt;height:15.5pt" o:ole="">
                  <v:imagedata r:id="rId10" o:title=""/>
                </v:shape>
                <o:OLEObject Type="Embed" ProgID="Equation.DSMT4" ShapeID="_x0000_i1039" DrawAspect="Content" ObjectID="_1565606541" r:id="rId23"/>
              </w:object>
            </w:r>
          </w:p>
        </w:tc>
        <w:tc>
          <w:tcPr>
            <w:tcW w:w="5029" w:type="dxa"/>
          </w:tcPr>
          <w:p w:rsidR="009D4D87" w:rsidRPr="008D7590" w:rsidRDefault="007B0A51" w:rsidP="009D4D87">
            <w:pPr>
              <w:pStyle w:val="NoSpacing"/>
              <w:numPr>
                <w:ilvl w:val="0"/>
                <w:numId w:val="3"/>
              </w:numPr>
              <w:rPr>
                <w:sz w:val="28"/>
                <w:szCs w:val="28"/>
              </w:rPr>
            </w:pPr>
            <w:r w:rsidRPr="008D7590">
              <w:rPr>
                <w:sz w:val="28"/>
                <w:szCs w:val="28"/>
              </w:rPr>
              <w:t>g(x) = -x</w:t>
            </w:r>
            <w:r w:rsidRPr="008D7590">
              <w:rPr>
                <w:sz w:val="28"/>
                <w:szCs w:val="28"/>
                <w:vertAlign w:val="superscript"/>
              </w:rPr>
              <w:t>3</w:t>
            </w:r>
            <w:r w:rsidRPr="008D7590">
              <w:rPr>
                <w:sz w:val="28"/>
                <w:szCs w:val="28"/>
              </w:rPr>
              <w:t xml:space="preserve"> – 3x</w:t>
            </w:r>
            <w:r w:rsidRPr="008D7590">
              <w:rPr>
                <w:sz w:val="28"/>
                <w:szCs w:val="28"/>
                <w:vertAlign w:val="superscript"/>
              </w:rPr>
              <w:t>2</w:t>
            </w:r>
            <w:r w:rsidRPr="008D7590">
              <w:rPr>
                <w:sz w:val="28"/>
                <w:szCs w:val="28"/>
              </w:rPr>
              <w:t xml:space="preserve"> + 9x + 27 </w:t>
            </w:r>
          </w:p>
          <w:p w:rsidR="009D4D87" w:rsidRPr="006B2849" w:rsidRDefault="007B0A51" w:rsidP="00C81ED5">
            <w:pPr>
              <w:rPr>
                <w:sz w:val="16"/>
                <w:szCs w:val="16"/>
              </w:rPr>
            </w:pPr>
            <w:r w:rsidRPr="00FE3F41">
              <w:rPr>
                <w:rFonts w:ascii="Century Gothic" w:eastAsia="Calibri" w:hAnsi="Century Gothic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44C793B8" wp14:editId="377AD542">
                      <wp:simplePos x="0" y="0"/>
                      <wp:positionH relativeFrom="column">
                        <wp:posOffset>1721485</wp:posOffset>
                      </wp:positionH>
                      <wp:positionV relativeFrom="paragraph">
                        <wp:posOffset>90805</wp:posOffset>
                      </wp:positionV>
                      <wp:extent cx="590550" cy="234950"/>
                      <wp:effectExtent l="0" t="0" r="0" b="0"/>
                      <wp:wrapNone/>
                      <wp:docPr id="17" name="Text Box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90550" cy="2349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8F8F8">
                                  <a:alpha val="8000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D4D87" w:rsidRPr="00F85DBB" w:rsidRDefault="007B0A51" w:rsidP="009D4D87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(1</w:t>
                                  </w:r>
                                  <w:proofErr w:type="gramStart"/>
                                  <w:r>
                                    <w:rPr>
                                      <w:b/>
                                    </w:rPr>
                                    <w:t>,32</w:t>
                                  </w:r>
                                  <w:proofErr w:type="gramEnd"/>
                                  <w:r w:rsidR="009D4D87">
                                    <w:rPr>
                                      <w:b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4C793B8" id="_x0000_s1035" type="#_x0000_t202" style="position:absolute;margin-left:135.55pt;margin-top:7.15pt;width:46.5pt;height:18.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" fillcolor="#f8f8f8" stroked="f">
                      <v:fill opacity="52428f"/>
                      <v:textbox>
                        <w:txbxContent>
                          <w:p w:rsidR="009D4D87" w:rsidRPr="00F85DBB" w:rsidRDefault="007B0A51" w:rsidP="009D4D87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(1</w:t>
                            </w:r>
                            <w:proofErr w:type="gramStart"/>
                            <w:r>
                              <w:rPr>
                                <w:b/>
                              </w:rPr>
                              <w:t>,32</w:t>
                            </w:r>
                            <w:proofErr w:type="gramEnd"/>
                            <w:r w:rsidR="009D4D87">
                              <w:rPr>
                                <w:b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E3F41">
              <w:rPr>
                <w:rFonts w:ascii="Century Gothic" w:eastAsia="Calibri" w:hAnsi="Century Gothic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0F51BB97" wp14:editId="4D9641C2">
                      <wp:simplePos x="0" y="0"/>
                      <wp:positionH relativeFrom="column">
                        <wp:posOffset>578485</wp:posOffset>
                      </wp:positionH>
                      <wp:positionV relativeFrom="paragraph">
                        <wp:posOffset>1303655</wp:posOffset>
                      </wp:positionV>
                      <wp:extent cx="584200" cy="254000"/>
                      <wp:effectExtent l="0" t="0" r="6350" b="0"/>
                      <wp:wrapNone/>
                      <wp:docPr id="18" name="Text Box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84200" cy="254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8F8F8">
                                  <a:alpha val="8000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D4D87" w:rsidRPr="00F85DBB" w:rsidRDefault="009D4D87" w:rsidP="009D4D87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(</w:t>
                                  </w:r>
                                  <w:r w:rsidR="008F39C3">
                                    <w:rPr>
                                      <w:b/>
                                    </w:rPr>
                                    <w:t>-</w:t>
                                  </w:r>
                                  <w:r w:rsidR="007B0A51">
                                    <w:rPr>
                                      <w:b/>
                                    </w:rPr>
                                    <w:t>3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, </w:t>
                                  </w:r>
                                  <w:r w:rsidR="008F39C3">
                                    <w:rPr>
                                      <w:b/>
                                    </w:rPr>
                                    <w:t>0</w:t>
                                  </w:r>
                                  <w:r>
                                    <w:rPr>
                                      <w:b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51BB97" id="_x0000_s1036" type="#_x0000_t202" style="position:absolute;margin-left:45.55pt;margin-top:102.65pt;width:46pt;height:20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" fillcolor="#f8f8f8" stroked="f">
                      <v:fill opacity="52428f"/>
                      <v:textbox>
                        <w:txbxContent>
                          <w:p w:rsidR="009D4D87" w:rsidRPr="00F85DBB" w:rsidRDefault="009D4D87" w:rsidP="009D4D87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(</w:t>
                            </w:r>
                            <w:r w:rsidR="008F39C3">
                              <w:rPr>
                                <w:b/>
                              </w:rPr>
                              <w:t>-</w:t>
                            </w:r>
                            <w:r w:rsidR="007B0A51">
                              <w:rPr>
                                <w:b/>
                              </w:rPr>
                              <w:t>3</w:t>
                            </w:r>
                            <w:r>
                              <w:rPr>
                                <w:b/>
                              </w:rPr>
                              <w:t xml:space="preserve">, </w:t>
                            </w:r>
                            <w:r w:rsidR="008F39C3">
                              <w:rPr>
                                <w:b/>
                              </w:rPr>
                              <w:t>0</w:t>
                            </w:r>
                            <w:r>
                              <w:rPr>
                                <w:b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481CA1F3" wp14:editId="39538FEE">
                  <wp:extent cx="2856865" cy="1676400"/>
                  <wp:effectExtent l="0" t="0" r="635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7150" cy="16765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B0A51" w:rsidRDefault="007B0A51" w:rsidP="00C81ED5"/>
          <w:p w:rsidR="009D4D87" w:rsidRPr="001639EF" w:rsidRDefault="009D4D87" w:rsidP="00C81ED5">
            <w:r w:rsidRPr="001639EF">
              <w:t>Domain:____________      Range:_______________</w:t>
            </w:r>
          </w:p>
          <w:p w:rsidR="009D4D87" w:rsidRPr="00FE3F41" w:rsidRDefault="009D4D87" w:rsidP="00C81ED5">
            <w:pPr>
              <w:rPr>
                <w:sz w:val="10"/>
                <w:szCs w:val="10"/>
              </w:rPr>
            </w:pPr>
          </w:p>
          <w:p w:rsidR="009D4D87" w:rsidRPr="001639EF" w:rsidRDefault="009D4D87" w:rsidP="00C81ED5">
            <w:r w:rsidRPr="001639EF">
              <w:t>INC:_______________      DEC:_________________</w:t>
            </w:r>
          </w:p>
          <w:p w:rsidR="009D4D87" w:rsidRPr="00FE3F41" w:rsidRDefault="009D4D87" w:rsidP="00C81ED5">
            <w:pPr>
              <w:rPr>
                <w:sz w:val="10"/>
                <w:szCs w:val="10"/>
              </w:rPr>
            </w:pPr>
          </w:p>
          <w:p w:rsidR="009D4D87" w:rsidRPr="001639EF" w:rsidRDefault="009D4D87" w:rsidP="00C81ED5">
            <w:r w:rsidRPr="001639EF">
              <w:t>REL Max:___________      REL Min:______________</w:t>
            </w:r>
          </w:p>
          <w:p w:rsidR="009D4D87" w:rsidRPr="00FE3F41" w:rsidRDefault="009D4D87" w:rsidP="00C81ED5">
            <w:pPr>
              <w:rPr>
                <w:sz w:val="10"/>
                <w:szCs w:val="10"/>
              </w:rPr>
            </w:pPr>
          </w:p>
          <w:p w:rsidR="009D4D87" w:rsidRPr="001639EF" w:rsidRDefault="009D4D87" w:rsidP="00C81ED5">
            <w:r w:rsidRPr="001639EF">
              <w:t>ABS Max:___________     ABS Min:______________</w:t>
            </w:r>
          </w:p>
          <w:p w:rsidR="009D4D87" w:rsidRPr="00FE3F41" w:rsidRDefault="009D4D87" w:rsidP="00C81ED5">
            <w:pPr>
              <w:rPr>
                <w:sz w:val="10"/>
                <w:szCs w:val="10"/>
              </w:rPr>
            </w:pPr>
          </w:p>
          <w:p w:rsidR="009D4D87" w:rsidRPr="001639EF" w:rsidRDefault="009D4D87" w:rsidP="00C81ED5">
            <w:r w:rsidRPr="001639EF">
              <w:t>Zeros:______________    Y-</w:t>
            </w:r>
            <w:proofErr w:type="spellStart"/>
            <w:r w:rsidRPr="001639EF">
              <w:t>Int</w:t>
            </w:r>
            <w:proofErr w:type="spellEnd"/>
            <w:r w:rsidRPr="001639EF">
              <w:t>:_________________</w:t>
            </w:r>
          </w:p>
          <w:p w:rsidR="009D4D87" w:rsidRPr="00FE3F41" w:rsidRDefault="009D4D87" w:rsidP="00C81ED5">
            <w:pPr>
              <w:rPr>
                <w:sz w:val="10"/>
                <w:szCs w:val="10"/>
              </w:rPr>
            </w:pPr>
          </w:p>
          <w:p w:rsidR="009D4D87" w:rsidRPr="001639EF" w:rsidRDefault="009D4D87" w:rsidP="00C81ED5">
            <w:r w:rsidRPr="001639EF">
              <w:t>Even, Odd, or Neither</w:t>
            </w:r>
            <w:proofErr w:type="gramStart"/>
            <w:r w:rsidRPr="001639EF">
              <w:t>?_</w:t>
            </w:r>
            <w:proofErr w:type="gramEnd"/>
            <w:r w:rsidRPr="001639EF">
              <w:t>_______________________</w:t>
            </w:r>
          </w:p>
          <w:p w:rsidR="009D4D87" w:rsidRPr="00FE3F41" w:rsidRDefault="009D4D87" w:rsidP="00C81ED5">
            <w:pPr>
              <w:rPr>
                <w:sz w:val="10"/>
                <w:szCs w:val="10"/>
              </w:rPr>
            </w:pPr>
          </w:p>
          <w:p w:rsidR="009D4D87" w:rsidRPr="001639EF" w:rsidRDefault="009D4D87" w:rsidP="00C81ED5">
            <w:r w:rsidRPr="001639EF">
              <w:t>End Behavior:</w:t>
            </w:r>
          </w:p>
          <w:p w:rsidR="009D4D87" w:rsidRPr="001639EF" w:rsidRDefault="009D4D87" w:rsidP="00C81ED5">
            <w:r w:rsidRPr="001639EF">
              <w:object w:dxaOrig="2340" w:dyaOrig="320">
                <v:shape id="_x0000_i1041" type="#_x0000_t75" style="width:117pt;height:15.5pt" o:ole="">
                  <v:imagedata r:id="rId8" o:title=""/>
                </v:shape>
                <o:OLEObject Type="Embed" ProgID="Equation.DSMT4" ShapeID="_x0000_i1041" DrawAspect="Content" ObjectID="_1565606542" r:id="rId25"/>
              </w:object>
            </w:r>
          </w:p>
          <w:p w:rsidR="009D4D87" w:rsidRPr="001639EF" w:rsidRDefault="009D4D87" w:rsidP="00C81ED5">
            <w:r w:rsidRPr="001639EF">
              <w:object w:dxaOrig="2480" w:dyaOrig="320">
                <v:shape id="_x0000_i1042" type="#_x0000_t75" style="width:123.5pt;height:15.5pt" o:ole="">
                  <v:imagedata r:id="rId10" o:title=""/>
                </v:shape>
                <o:OLEObject Type="Embed" ProgID="Equation.DSMT4" ShapeID="_x0000_i1042" DrawAspect="Content" ObjectID="_1565606543" r:id="rId26"/>
              </w:object>
            </w:r>
          </w:p>
        </w:tc>
      </w:tr>
      <w:tr w:rsidR="009D4D87" w:rsidRPr="005A4678" w:rsidTr="00C81ED5">
        <w:tc>
          <w:tcPr>
            <w:tcW w:w="5591" w:type="dxa"/>
          </w:tcPr>
          <w:p w:rsidR="009D4D87" w:rsidRPr="00205673" w:rsidRDefault="00205673" w:rsidP="009D4D87">
            <w:pPr>
              <w:pStyle w:val="NoSpacing"/>
              <w:numPr>
                <w:ilvl w:val="0"/>
                <w:numId w:val="3"/>
              </w:numPr>
              <w:rPr>
                <w:sz w:val="28"/>
                <w:szCs w:val="28"/>
              </w:rPr>
            </w:pPr>
            <w:r w:rsidRPr="00205673">
              <w:rPr>
                <w:sz w:val="28"/>
                <w:szCs w:val="28"/>
              </w:rPr>
              <w:t>f(x) = x</w:t>
            </w:r>
            <w:r w:rsidRPr="00205673">
              <w:rPr>
                <w:sz w:val="28"/>
                <w:szCs w:val="28"/>
                <w:vertAlign w:val="superscript"/>
              </w:rPr>
              <w:t>3</w:t>
            </w:r>
            <w:r w:rsidRPr="00205673">
              <w:rPr>
                <w:sz w:val="28"/>
                <w:szCs w:val="28"/>
              </w:rPr>
              <w:t xml:space="preserve"> – 4x </w:t>
            </w:r>
          </w:p>
          <w:p w:rsidR="0005489A" w:rsidRDefault="00205673" w:rsidP="0005489A">
            <w:pPr>
              <w:pStyle w:val="NoSpacing"/>
            </w:pPr>
            <w:r w:rsidRPr="00FE3F41">
              <w:rPr>
                <w:rFonts w:ascii="Century Gothic" w:eastAsia="Calibri" w:hAnsi="Century Gothic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6C1D7495" wp14:editId="410E56C3">
                      <wp:simplePos x="0" y="0"/>
                      <wp:positionH relativeFrom="column">
                        <wp:posOffset>1442720</wp:posOffset>
                      </wp:positionH>
                      <wp:positionV relativeFrom="paragraph">
                        <wp:posOffset>1055370</wp:posOffset>
                      </wp:positionV>
                      <wp:extent cx="1035050" cy="260350"/>
                      <wp:effectExtent l="0" t="0" r="0" b="6350"/>
                      <wp:wrapNone/>
                      <wp:docPr id="19" name="Text Box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35050" cy="2603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8F8F8">
                                  <a:alpha val="8000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D4D87" w:rsidRPr="00F85DBB" w:rsidRDefault="00205673" w:rsidP="009D4D87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(1</w:t>
                                  </w:r>
                                  <w:r w:rsidR="003F0E68">
                                    <w:rPr>
                                      <w:b/>
                                    </w:rPr>
                                    <w:t>.</w:t>
                                  </w:r>
                                  <w:r w:rsidR="009D4D87">
                                    <w:rPr>
                                      <w:b/>
                                    </w:rPr>
                                    <w:t>1</w:t>
                                  </w:r>
                                  <w:r w:rsidR="003F0E68">
                                    <w:rPr>
                                      <w:b/>
                                    </w:rPr>
                                    <w:t xml:space="preserve">5, </w:t>
                                  </w:r>
                                  <w:r>
                                    <w:rPr>
                                      <w:b/>
                                    </w:rPr>
                                    <w:t>-</w:t>
                                  </w:r>
                                  <w:r w:rsidR="003F0E68">
                                    <w:rPr>
                                      <w:b/>
                                    </w:rPr>
                                    <w:t>3.08</w:t>
                                  </w:r>
                                  <w:r w:rsidR="009D4D87">
                                    <w:rPr>
                                      <w:b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C1D7495" id="_x0000_s1037" type="#_x0000_t202" style="position:absolute;margin-left:113.6pt;margin-top:83.1pt;width:81.5pt;height:20.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" fillcolor="#f8f8f8" stroked="f">
                      <v:fill opacity="52428f"/>
                      <v:textbox>
                        <w:txbxContent>
                          <w:p w:rsidR="009D4D87" w:rsidRPr="00F85DBB" w:rsidRDefault="00205673" w:rsidP="009D4D87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(1</w:t>
                            </w:r>
                            <w:r w:rsidR="003F0E68">
                              <w:rPr>
                                <w:b/>
                              </w:rPr>
                              <w:t>.</w:t>
                            </w:r>
                            <w:r w:rsidR="009D4D87">
                              <w:rPr>
                                <w:b/>
                              </w:rPr>
                              <w:t>1</w:t>
                            </w:r>
                            <w:r w:rsidR="003F0E68">
                              <w:rPr>
                                <w:b/>
                              </w:rPr>
                              <w:t xml:space="preserve">5, </w:t>
                            </w:r>
                            <w:r>
                              <w:rPr>
                                <w:b/>
                              </w:rPr>
                              <w:t>-</w:t>
                            </w:r>
                            <w:r w:rsidR="003F0E68">
                              <w:rPr>
                                <w:b/>
                              </w:rPr>
                              <w:t>3.08</w:t>
                            </w:r>
                            <w:r w:rsidR="009D4D87">
                              <w:rPr>
                                <w:b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E3F41">
              <w:rPr>
                <w:rFonts w:ascii="Century Gothic" w:eastAsia="Calibri" w:hAnsi="Century Gothic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5D925BB9" wp14:editId="52D5BE71">
                      <wp:simplePos x="0" y="0"/>
                      <wp:positionH relativeFrom="column">
                        <wp:posOffset>560070</wp:posOffset>
                      </wp:positionH>
                      <wp:positionV relativeFrom="paragraph">
                        <wp:posOffset>229870</wp:posOffset>
                      </wp:positionV>
                      <wp:extent cx="996950" cy="260350"/>
                      <wp:effectExtent l="0" t="0" r="0" b="6350"/>
                      <wp:wrapNone/>
                      <wp:docPr id="20" name="Text Box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96950" cy="2603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8F8F8">
                                  <a:alpha val="8000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D4D87" w:rsidRPr="00F85DBB" w:rsidRDefault="009D4D87" w:rsidP="009D4D87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(</w:t>
                                  </w:r>
                                  <w:r w:rsidR="0005489A">
                                    <w:rPr>
                                      <w:b/>
                                    </w:rPr>
                                    <w:t>-</w:t>
                                  </w:r>
                                  <w:r w:rsidR="00205673">
                                    <w:rPr>
                                      <w:b/>
                                    </w:rPr>
                                    <w:t>1</w:t>
                                  </w:r>
                                  <w:r w:rsidR="009427FE">
                                    <w:rPr>
                                      <w:b/>
                                    </w:rPr>
                                    <w:t>.15, 3.08</w:t>
                                  </w:r>
                                  <w:r>
                                    <w:rPr>
                                      <w:b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D925BB9" id="_x0000_s1038" type="#_x0000_t202" style="position:absolute;margin-left:44.1pt;margin-top:18.1pt;width:78.5pt;height:20.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" fillcolor="#f8f8f8" stroked="f">
                      <v:fill opacity="52428f"/>
                      <v:textbox>
                        <w:txbxContent>
                          <w:p w:rsidR="009D4D87" w:rsidRPr="00F85DBB" w:rsidRDefault="009D4D87" w:rsidP="009D4D87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(</w:t>
                            </w:r>
                            <w:r w:rsidR="0005489A">
                              <w:rPr>
                                <w:b/>
                              </w:rPr>
                              <w:t>-</w:t>
                            </w:r>
                            <w:r w:rsidR="00205673">
                              <w:rPr>
                                <w:b/>
                              </w:rPr>
                              <w:t>1</w:t>
                            </w:r>
                            <w:r w:rsidR="009427FE">
                              <w:rPr>
                                <w:b/>
                              </w:rPr>
                              <w:t>.15, 3.08</w:t>
                            </w:r>
                            <w:r>
                              <w:rPr>
                                <w:b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374E678C" wp14:editId="4EC0F2BF">
                  <wp:extent cx="2856865" cy="1504950"/>
                  <wp:effectExtent l="0" t="0" r="635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7150" cy="1505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D4D87" w:rsidRDefault="009D4D87" w:rsidP="00C81ED5">
            <w:pPr>
              <w:pStyle w:val="NoSpacing"/>
              <w:ind w:left="720"/>
            </w:pPr>
          </w:p>
          <w:p w:rsidR="009D4D87" w:rsidRPr="00E13203" w:rsidRDefault="009D4D87" w:rsidP="00C81ED5">
            <w:pPr>
              <w:pStyle w:val="NoSpacing"/>
            </w:pPr>
            <w:r w:rsidRPr="00E13203">
              <w:t>Domain:____________      Range:_______________</w:t>
            </w:r>
          </w:p>
          <w:p w:rsidR="009D4D87" w:rsidRPr="00E13203" w:rsidRDefault="009D4D87" w:rsidP="00C81ED5">
            <w:pPr>
              <w:pStyle w:val="NoSpacing"/>
              <w:rPr>
                <w:sz w:val="10"/>
                <w:szCs w:val="10"/>
              </w:rPr>
            </w:pPr>
          </w:p>
          <w:p w:rsidR="009D4D87" w:rsidRPr="00E13203" w:rsidRDefault="009D4D87" w:rsidP="00C81ED5">
            <w:pPr>
              <w:pStyle w:val="NoSpacing"/>
            </w:pPr>
            <w:r w:rsidRPr="00E13203">
              <w:t>INC:_______________      DEC:_________________</w:t>
            </w:r>
          </w:p>
          <w:p w:rsidR="009D4D87" w:rsidRPr="00E13203" w:rsidRDefault="009D4D87" w:rsidP="00C81ED5">
            <w:pPr>
              <w:pStyle w:val="NoSpacing"/>
              <w:rPr>
                <w:sz w:val="10"/>
                <w:szCs w:val="10"/>
              </w:rPr>
            </w:pPr>
          </w:p>
          <w:p w:rsidR="009D4D87" w:rsidRPr="00E13203" w:rsidRDefault="009D4D87" w:rsidP="00C81ED5">
            <w:pPr>
              <w:pStyle w:val="NoSpacing"/>
            </w:pPr>
            <w:r w:rsidRPr="00E13203">
              <w:t>REL Max:___________      REL Min:______________</w:t>
            </w:r>
          </w:p>
          <w:p w:rsidR="009D4D87" w:rsidRPr="00E13203" w:rsidRDefault="009D4D87" w:rsidP="00C81ED5">
            <w:pPr>
              <w:pStyle w:val="NoSpacing"/>
              <w:rPr>
                <w:sz w:val="10"/>
                <w:szCs w:val="10"/>
              </w:rPr>
            </w:pPr>
          </w:p>
          <w:p w:rsidR="009D4D87" w:rsidRPr="00E13203" w:rsidRDefault="009D4D87" w:rsidP="00C81ED5">
            <w:pPr>
              <w:pStyle w:val="NoSpacing"/>
            </w:pPr>
            <w:r w:rsidRPr="00E13203">
              <w:t>ABS Max:___________     ABS Min:______________</w:t>
            </w:r>
          </w:p>
          <w:p w:rsidR="009D4D87" w:rsidRPr="00E13203" w:rsidRDefault="009D4D87" w:rsidP="00C81ED5">
            <w:pPr>
              <w:pStyle w:val="NoSpacing"/>
              <w:rPr>
                <w:sz w:val="10"/>
                <w:szCs w:val="10"/>
              </w:rPr>
            </w:pPr>
          </w:p>
          <w:p w:rsidR="009D4D87" w:rsidRPr="00E13203" w:rsidRDefault="009D4D87" w:rsidP="00C81ED5">
            <w:pPr>
              <w:pStyle w:val="NoSpacing"/>
            </w:pPr>
            <w:r w:rsidRPr="00E13203">
              <w:t>Zeros:______________    Y-</w:t>
            </w:r>
            <w:proofErr w:type="spellStart"/>
            <w:r w:rsidRPr="00E13203">
              <w:t>Int</w:t>
            </w:r>
            <w:proofErr w:type="spellEnd"/>
            <w:r w:rsidRPr="00E13203">
              <w:t>:_________________</w:t>
            </w:r>
          </w:p>
          <w:p w:rsidR="009D4D87" w:rsidRPr="00E13203" w:rsidRDefault="009D4D87" w:rsidP="00C81ED5">
            <w:pPr>
              <w:pStyle w:val="NoSpacing"/>
              <w:rPr>
                <w:sz w:val="10"/>
                <w:szCs w:val="10"/>
              </w:rPr>
            </w:pPr>
          </w:p>
          <w:p w:rsidR="009D4D87" w:rsidRPr="00E13203" w:rsidRDefault="009D4D87" w:rsidP="00C81ED5">
            <w:pPr>
              <w:pStyle w:val="NoSpacing"/>
            </w:pPr>
            <w:r w:rsidRPr="00E13203">
              <w:t>Even, Odd, or Neither</w:t>
            </w:r>
            <w:proofErr w:type="gramStart"/>
            <w:r w:rsidRPr="00E13203">
              <w:t>?_</w:t>
            </w:r>
            <w:proofErr w:type="gramEnd"/>
            <w:r w:rsidRPr="00E13203">
              <w:t>_______________________</w:t>
            </w:r>
          </w:p>
          <w:p w:rsidR="009D4D87" w:rsidRPr="005A4678" w:rsidRDefault="009D4D87" w:rsidP="00C81ED5">
            <w:pPr>
              <w:pStyle w:val="NoSpacing"/>
              <w:rPr>
                <w:sz w:val="10"/>
                <w:szCs w:val="10"/>
              </w:rPr>
            </w:pPr>
          </w:p>
          <w:p w:rsidR="009D4D87" w:rsidRPr="00E13203" w:rsidRDefault="009D4D87" w:rsidP="00C81ED5">
            <w:pPr>
              <w:pStyle w:val="NoSpacing"/>
            </w:pPr>
            <w:r w:rsidRPr="00E13203">
              <w:t>End Behavior:</w:t>
            </w:r>
          </w:p>
          <w:p w:rsidR="009D4D87" w:rsidRPr="00E13203" w:rsidRDefault="009D4D87" w:rsidP="00C81ED5">
            <w:pPr>
              <w:pStyle w:val="NoSpacing"/>
              <w:ind w:left="720"/>
            </w:pPr>
            <w:r w:rsidRPr="00E13203">
              <w:object w:dxaOrig="2340" w:dyaOrig="320">
                <v:shape id="_x0000_i1044" type="#_x0000_t75" style="width:117pt;height:15.5pt" o:ole="">
                  <v:imagedata r:id="rId8" o:title=""/>
                </v:shape>
                <o:OLEObject Type="Embed" ProgID="Equation.DSMT4" ShapeID="_x0000_i1044" DrawAspect="Content" ObjectID="_1565606544" r:id="rId28"/>
              </w:object>
            </w:r>
          </w:p>
          <w:p w:rsidR="009D4D87" w:rsidRDefault="009D4D87" w:rsidP="00C81ED5">
            <w:pPr>
              <w:pStyle w:val="NoSpacing"/>
              <w:ind w:left="720"/>
            </w:pPr>
            <w:r w:rsidRPr="00E13203">
              <w:object w:dxaOrig="2480" w:dyaOrig="320">
                <v:shape id="_x0000_i1045" type="#_x0000_t75" style="width:123.5pt;height:15.5pt" o:ole="">
                  <v:imagedata r:id="rId10" o:title=""/>
                </v:shape>
                <o:OLEObject Type="Embed" ProgID="Equation.DSMT4" ShapeID="_x0000_i1045" DrawAspect="Content" ObjectID="_1565606545" r:id="rId29"/>
              </w:object>
            </w:r>
            <w:bookmarkStart w:id="0" w:name="_GoBack"/>
            <w:bookmarkEnd w:id="0"/>
          </w:p>
        </w:tc>
        <w:tc>
          <w:tcPr>
            <w:tcW w:w="5029" w:type="dxa"/>
          </w:tcPr>
          <w:p w:rsidR="009D4D87" w:rsidRPr="007E0AB8" w:rsidRDefault="007E0AB8" w:rsidP="009D4D87">
            <w:pPr>
              <w:pStyle w:val="NoSpacing"/>
              <w:numPr>
                <w:ilvl w:val="0"/>
                <w:numId w:val="3"/>
              </w:numPr>
              <w:rPr>
                <w:sz w:val="28"/>
                <w:szCs w:val="28"/>
              </w:rPr>
            </w:pPr>
            <w:r w:rsidRPr="007E0AB8">
              <w:rPr>
                <w:sz w:val="28"/>
                <w:szCs w:val="28"/>
              </w:rPr>
              <w:t>g(x) = -x</w:t>
            </w:r>
            <w:r w:rsidRPr="007E0AB8">
              <w:rPr>
                <w:sz w:val="28"/>
                <w:szCs w:val="28"/>
                <w:vertAlign w:val="superscript"/>
              </w:rPr>
              <w:t>4</w:t>
            </w:r>
            <w:r w:rsidRPr="007E0AB8">
              <w:rPr>
                <w:sz w:val="28"/>
                <w:szCs w:val="28"/>
              </w:rPr>
              <w:t xml:space="preserve"> + 5x</w:t>
            </w:r>
            <w:r w:rsidRPr="007E0AB8">
              <w:rPr>
                <w:sz w:val="28"/>
                <w:szCs w:val="28"/>
                <w:vertAlign w:val="superscript"/>
              </w:rPr>
              <w:t>2</w:t>
            </w:r>
            <w:r w:rsidRPr="007E0AB8">
              <w:rPr>
                <w:sz w:val="28"/>
                <w:szCs w:val="28"/>
              </w:rPr>
              <w:t xml:space="preserve"> - 4</w:t>
            </w:r>
          </w:p>
          <w:p w:rsidR="009D4D87" w:rsidRDefault="0071012F" w:rsidP="003F0E68">
            <w:pPr>
              <w:pStyle w:val="NoSpacing"/>
            </w:pPr>
            <w:r w:rsidRPr="00FE3F41">
              <w:rPr>
                <w:rFonts w:ascii="Century Gothic" w:eastAsia="Calibri" w:hAnsi="Century Gothic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6BA2922E" wp14:editId="56CEDC54">
                      <wp:simplePos x="0" y="0"/>
                      <wp:positionH relativeFrom="column">
                        <wp:posOffset>1181735</wp:posOffset>
                      </wp:positionH>
                      <wp:positionV relativeFrom="paragraph">
                        <wp:posOffset>1264920</wp:posOffset>
                      </wp:positionV>
                      <wp:extent cx="476250" cy="260350"/>
                      <wp:effectExtent l="0" t="0" r="0" b="6350"/>
                      <wp:wrapNone/>
                      <wp:docPr id="24" name="Text Box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76250" cy="2603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8F8F8">
                                  <a:alpha val="8000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D4D87" w:rsidRPr="00F85DBB" w:rsidRDefault="009D4D87" w:rsidP="009D4D87">
                                  <w:pPr>
                                    <w:rPr>
                                      <w:b/>
                                    </w:rPr>
                                  </w:pPr>
                                  <w:r w:rsidRPr="003F0E68">
                                    <w:rPr>
                                      <w:b/>
                                      <w:sz w:val="18"/>
                                      <w:szCs w:val="18"/>
                                    </w:rPr>
                                    <w:t xml:space="preserve">(0, </w:t>
                                  </w:r>
                                  <w:r w:rsidR="0071012F">
                                    <w:rPr>
                                      <w:b/>
                                      <w:sz w:val="18"/>
                                      <w:szCs w:val="18"/>
                                    </w:rPr>
                                    <w:t>-</w:t>
                                  </w:r>
                                  <w:r w:rsidR="003F0E68" w:rsidRPr="003F0E68">
                                    <w:rPr>
                                      <w:b/>
                                      <w:sz w:val="18"/>
                                      <w:szCs w:val="18"/>
                                    </w:rPr>
                                    <w:t>4</w:t>
                                  </w:r>
                                  <w:r w:rsidRPr="003F0E68">
                                    <w:rPr>
                                      <w:b/>
                                      <w:sz w:val="18"/>
                                      <w:szCs w:val="18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BA2922E" id="_x0000_s1039" type="#_x0000_t202" style="position:absolute;margin-left:93.05pt;margin-top:99.6pt;width:37.5pt;height:20.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" fillcolor="#f8f8f8" stroked="f">
                      <v:fill opacity="52428f"/>
                      <v:textbox>
                        <w:txbxContent>
                          <w:p w:rsidR="009D4D87" w:rsidRPr="00F85DBB" w:rsidRDefault="009D4D87" w:rsidP="009D4D87">
                            <w:pPr>
                              <w:rPr>
                                <w:b/>
                              </w:rPr>
                            </w:pPr>
                            <w:r w:rsidRPr="003F0E68">
                              <w:rPr>
                                <w:b/>
                                <w:sz w:val="18"/>
                                <w:szCs w:val="18"/>
                              </w:rPr>
                              <w:t xml:space="preserve">(0, </w:t>
                            </w:r>
                            <w:r w:rsidR="0071012F">
                              <w:rPr>
                                <w:b/>
                                <w:sz w:val="18"/>
                                <w:szCs w:val="18"/>
                              </w:rPr>
                              <w:t>-</w:t>
                            </w:r>
                            <w:r w:rsidR="003F0E68" w:rsidRPr="003F0E68">
                              <w:rPr>
                                <w:b/>
                                <w:sz w:val="18"/>
                                <w:szCs w:val="18"/>
                              </w:rPr>
                              <w:t>4</w:t>
                            </w:r>
                            <w:r w:rsidRPr="003F0E68">
                              <w:rPr>
                                <w:b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E3F41">
              <w:rPr>
                <w:rFonts w:ascii="Century Gothic" w:eastAsia="Calibri" w:hAnsi="Century Gothic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58039CB3" wp14:editId="1D9F63A9">
                      <wp:simplePos x="0" y="0"/>
                      <wp:positionH relativeFrom="column">
                        <wp:posOffset>394335</wp:posOffset>
                      </wp:positionH>
                      <wp:positionV relativeFrom="paragraph">
                        <wp:posOffset>382270</wp:posOffset>
                      </wp:positionV>
                      <wp:extent cx="1035050" cy="260350"/>
                      <wp:effectExtent l="0" t="0" r="0" b="6350"/>
                      <wp:wrapNone/>
                      <wp:docPr id="23" name="Text Box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35050" cy="2603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8F8F8">
                                  <a:alpha val="8000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D4D87" w:rsidRPr="00F85DBB" w:rsidRDefault="003F0E68" w:rsidP="009D4D87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(-1.58</w:t>
                                  </w:r>
                                  <w:r w:rsidR="009D4D87">
                                    <w:rPr>
                                      <w:b/>
                                    </w:rPr>
                                    <w:t xml:space="preserve">, </w:t>
                                  </w:r>
                                  <w:r>
                                    <w:rPr>
                                      <w:b/>
                                    </w:rPr>
                                    <w:t>2.25</w:t>
                                  </w:r>
                                  <w:r w:rsidR="009D4D87">
                                    <w:rPr>
                                      <w:b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8039CB3" id="_x0000_s1040" type="#_x0000_t202" style="position:absolute;margin-left:31.05pt;margin-top:30.1pt;width:81.5pt;height:20.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" fillcolor="#f8f8f8" stroked="f">
                      <v:fill opacity="52428f"/>
                      <v:textbox>
                        <w:txbxContent>
                          <w:p w:rsidR="009D4D87" w:rsidRPr="00F85DBB" w:rsidRDefault="003F0E68" w:rsidP="009D4D87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(-1.58</w:t>
                            </w:r>
                            <w:r w:rsidR="009D4D87">
                              <w:rPr>
                                <w:b/>
                              </w:rPr>
                              <w:t xml:space="preserve">, </w:t>
                            </w:r>
                            <w:r>
                              <w:rPr>
                                <w:b/>
                              </w:rPr>
                              <w:t>2.25</w:t>
                            </w:r>
                            <w:r w:rsidR="009D4D87">
                              <w:rPr>
                                <w:b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E3F41">
              <w:rPr>
                <w:rFonts w:ascii="Century Gothic" w:eastAsia="Calibri" w:hAnsi="Century Gothic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5220F263" wp14:editId="54FF9276">
                      <wp:simplePos x="0" y="0"/>
                      <wp:positionH relativeFrom="column">
                        <wp:posOffset>1486535</wp:posOffset>
                      </wp:positionH>
                      <wp:positionV relativeFrom="paragraph">
                        <wp:posOffset>394970</wp:posOffset>
                      </wp:positionV>
                      <wp:extent cx="933450" cy="260350"/>
                      <wp:effectExtent l="0" t="0" r="0" b="6350"/>
                      <wp:wrapNone/>
                      <wp:docPr id="22" name="Text Box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3450" cy="2603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8F8F8">
                                  <a:alpha val="8000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D4D87" w:rsidRPr="00F85DBB" w:rsidRDefault="009D4D87" w:rsidP="009D4D87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(</w:t>
                                  </w:r>
                                  <w:r w:rsidR="003F0E68">
                                    <w:rPr>
                                      <w:b/>
                                    </w:rPr>
                                    <w:t>1.58</w:t>
                                  </w:r>
                                  <w:r>
                                    <w:rPr>
                                      <w:b/>
                                    </w:rPr>
                                    <w:t>,</w:t>
                                  </w:r>
                                  <w:r w:rsidR="0071012F">
                                    <w:rPr>
                                      <w:b/>
                                    </w:rPr>
                                    <w:t xml:space="preserve"> </w:t>
                                  </w:r>
                                  <w:r w:rsidR="003F0E68">
                                    <w:rPr>
                                      <w:b/>
                                    </w:rPr>
                                    <w:t>2.25)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 0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220F263" id="_x0000_s1041" type="#_x0000_t202" style="position:absolute;margin-left:117.05pt;margin-top:31.1pt;width:73.5pt;height:20.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" fillcolor="#f8f8f8" stroked="f">
                      <v:fill opacity="52428f"/>
                      <v:textbox>
                        <w:txbxContent>
                          <w:p w:rsidR="009D4D87" w:rsidRPr="00F85DBB" w:rsidRDefault="009D4D87" w:rsidP="009D4D87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(</w:t>
                            </w:r>
                            <w:r w:rsidR="003F0E68">
                              <w:rPr>
                                <w:b/>
                              </w:rPr>
                              <w:t>1.58</w:t>
                            </w:r>
                            <w:r>
                              <w:rPr>
                                <w:b/>
                              </w:rPr>
                              <w:t>,</w:t>
                            </w:r>
                            <w:r w:rsidR="0071012F">
                              <w:rPr>
                                <w:b/>
                              </w:rPr>
                              <w:t xml:space="preserve"> </w:t>
                            </w:r>
                            <w:r w:rsidR="003F0E68">
                              <w:rPr>
                                <w:b/>
                              </w:rPr>
                              <w:t>2.25)</w:t>
                            </w:r>
                            <w:r>
                              <w:rPr>
                                <w:b/>
                              </w:rPr>
                              <w:t xml:space="preserve"> 0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E0AB8">
              <w:rPr>
                <w:noProof/>
              </w:rPr>
              <w:drawing>
                <wp:inline distT="0" distB="0" distL="0" distR="0" wp14:anchorId="3A6FDFF2" wp14:editId="47968AC8">
                  <wp:extent cx="2856865" cy="1733550"/>
                  <wp:effectExtent l="0" t="0" r="635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7152" cy="17337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D4D87" w:rsidRPr="005A4678" w:rsidRDefault="009D4D87" w:rsidP="00C81ED5">
            <w:pPr>
              <w:pStyle w:val="NoSpacing"/>
            </w:pPr>
            <w:r w:rsidRPr="005A4678">
              <w:t>Domain:____________      Range:_______________</w:t>
            </w:r>
          </w:p>
          <w:p w:rsidR="009D4D87" w:rsidRPr="005A4678" w:rsidRDefault="009D4D87" w:rsidP="00C81ED5">
            <w:pPr>
              <w:rPr>
                <w:sz w:val="10"/>
                <w:szCs w:val="10"/>
              </w:rPr>
            </w:pPr>
          </w:p>
          <w:p w:rsidR="009D4D87" w:rsidRPr="005A4678" w:rsidRDefault="009D4D87" w:rsidP="00C81ED5">
            <w:r w:rsidRPr="005A4678">
              <w:t>INC:_______________      DEC:_________________</w:t>
            </w:r>
          </w:p>
          <w:p w:rsidR="009D4D87" w:rsidRPr="005A4678" w:rsidRDefault="009D4D87" w:rsidP="00C81ED5">
            <w:pPr>
              <w:rPr>
                <w:sz w:val="10"/>
                <w:szCs w:val="10"/>
              </w:rPr>
            </w:pPr>
          </w:p>
          <w:p w:rsidR="009D4D87" w:rsidRPr="005A4678" w:rsidRDefault="009D4D87" w:rsidP="00C81ED5">
            <w:r w:rsidRPr="005A4678">
              <w:t>REL Max:___________      REL Min:______________</w:t>
            </w:r>
          </w:p>
          <w:p w:rsidR="009D4D87" w:rsidRPr="005A4678" w:rsidRDefault="009D4D87" w:rsidP="00C81ED5">
            <w:pPr>
              <w:rPr>
                <w:sz w:val="10"/>
                <w:szCs w:val="10"/>
              </w:rPr>
            </w:pPr>
          </w:p>
          <w:p w:rsidR="009D4D87" w:rsidRPr="005A4678" w:rsidRDefault="009D4D87" w:rsidP="00C81ED5">
            <w:r w:rsidRPr="005A4678">
              <w:t>ABS Max:___________     ABS Min:______________</w:t>
            </w:r>
          </w:p>
          <w:p w:rsidR="009D4D87" w:rsidRPr="005A4678" w:rsidRDefault="009D4D87" w:rsidP="00C81ED5">
            <w:pPr>
              <w:rPr>
                <w:sz w:val="10"/>
                <w:szCs w:val="10"/>
              </w:rPr>
            </w:pPr>
          </w:p>
          <w:p w:rsidR="009D4D87" w:rsidRPr="005A4678" w:rsidRDefault="009D4D87" w:rsidP="00C81ED5">
            <w:r w:rsidRPr="005A4678">
              <w:t>Zeros:______________    Y-</w:t>
            </w:r>
            <w:proofErr w:type="spellStart"/>
            <w:r w:rsidRPr="005A4678">
              <w:t>Int</w:t>
            </w:r>
            <w:proofErr w:type="spellEnd"/>
            <w:r w:rsidRPr="005A4678">
              <w:t>:_________________</w:t>
            </w:r>
          </w:p>
          <w:p w:rsidR="009D4D87" w:rsidRPr="005A4678" w:rsidRDefault="009D4D87" w:rsidP="00C81ED5">
            <w:pPr>
              <w:rPr>
                <w:sz w:val="10"/>
                <w:szCs w:val="10"/>
              </w:rPr>
            </w:pPr>
          </w:p>
          <w:p w:rsidR="009D4D87" w:rsidRPr="005A4678" w:rsidRDefault="009D4D87" w:rsidP="00C81ED5">
            <w:r w:rsidRPr="005A4678">
              <w:t>Even, Odd, or Neither</w:t>
            </w:r>
            <w:proofErr w:type="gramStart"/>
            <w:r w:rsidRPr="005A4678">
              <w:t>?_</w:t>
            </w:r>
            <w:proofErr w:type="gramEnd"/>
            <w:r w:rsidRPr="005A4678">
              <w:t>_______________________</w:t>
            </w:r>
          </w:p>
          <w:p w:rsidR="009D4D87" w:rsidRPr="005A4678" w:rsidRDefault="009D4D87" w:rsidP="00C81ED5">
            <w:pPr>
              <w:rPr>
                <w:sz w:val="10"/>
                <w:szCs w:val="10"/>
              </w:rPr>
            </w:pPr>
          </w:p>
          <w:p w:rsidR="009D4D87" w:rsidRPr="005A4678" w:rsidRDefault="009D4D87" w:rsidP="00C81ED5">
            <w:r w:rsidRPr="005A4678">
              <w:t>End Behavior:</w:t>
            </w:r>
          </w:p>
          <w:p w:rsidR="009D4D87" w:rsidRPr="005A4678" w:rsidRDefault="009D4D87" w:rsidP="00C81ED5">
            <w:r w:rsidRPr="005A4678">
              <w:object w:dxaOrig="2340" w:dyaOrig="320">
                <v:shape id="_x0000_i1047" type="#_x0000_t75" style="width:117pt;height:15.5pt" o:ole="">
                  <v:imagedata r:id="rId8" o:title=""/>
                </v:shape>
                <o:OLEObject Type="Embed" ProgID="Equation.DSMT4" ShapeID="_x0000_i1047" DrawAspect="Content" ObjectID="_1565606546" r:id="rId31"/>
              </w:object>
            </w:r>
          </w:p>
          <w:p w:rsidR="009D4D87" w:rsidRPr="005A4678" w:rsidRDefault="009D4D87" w:rsidP="00C81ED5">
            <w:r w:rsidRPr="005A4678">
              <w:object w:dxaOrig="2480" w:dyaOrig="320">
                <v:shape id="_x0000_i1048" type="#_x0000_t75" style="width:123.5pt;height:15.5pt" o:ole="">
                  <v:imagedata r:id="rId10" o:title=""/>
                </v:shape>
                <o:OLEObject Type="Embed" ProgID="Equation.DSMT4" ShapeID="_x0000_i1048" DrawAspect="Content" ObjectID="_1565606547" r:id="rId32"/>
              </w:object>
            </w:r>
          </w:p>
        </w:tc>
      </w:tr>
    </w:tbl>
    <w:p w:rsidR="00FC34B8" w:rsidRDefault="00FC34B8" w:rsidP="00FC34B8">
      <w:pPr>
        <w:pStyle w:val="NoSpacing"/>
      </w:pPr>
    </w:p>
    <w:sectPr w:rsidR="00FC34B8">
      <w:headerReference w:type="even" r:id="rId33"/>
      <w:headerReference w:type="default" r:id="rId34"/>
      <w:footerReference w:type="even" r:id="rId35"/>
      <w:footerReference w:type="default" r:id="rId36"/>
      <w:headerReference w:type="first" r:id="rId37"/>
      <w:footerReference w:type="first" r:id="rId3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13203" w:rsidRDefault="00E13203" w:rsidP="00E13203">
      <w:pPr>
        <w:spacing w:after="0" w:line="240" w:lineRule="auto"/>
      </w:pPr>
      <w:r>
        <w:separator/>
      </w:r>
    </w:p>
  </w:endnote>
  <w:endnote w:type="continuationSeparator" w:id="0">
    <w:p w:rsidR="00E13203" w:rsidRDefault="00E13203" w:rsidP="00E1320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85631" w:rsidRDefault="00F8563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85631" w:rsidRDefault="00F85631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85631" w:rsidRDefault="00F8563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13203" w:rsidRDefault="00E13203" w:rsidP="00E13203">
      <w:pPr>
        <w:spacing w:after="0" w:line="240" w:lineRule="auto"/>
      </w:pPr>
      <w:r>
        <w:separator/>
      </w:r>
    </w:p>
  </w:footnote>
  <w:footnote w:type="continuationSeparator" w:id="0">
    <w:p w:rsidR="00E13203" w:rsidRDefault="00E13203" w:rsidP="00E1320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85631" w:rsidRDefault="00F8563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13203" w:rsidRDefault="00E13203" w:rsidP="00E13203">
    <w:pPr>
      <w:pStyle w:val="Header"/>
      <w:jc w:val="both"/>
    </w:pPr>
    <w:r w:rsidRPr="00E13203">
      <w:t xml:space="preserve">GSE Algebra </w:t>
    </w:r>
    <w:r>
      <w:t>2</w:t>
    </w:r>
    <w:r>
      <w:tab/>
      <w:t>Unit 3A – Polynomials</w:t>
    </w:r>
    <w:r>
      <w:tab/>
      <w:t>3A.</w:t>
    </w:r>
    <w:r w:rsidR="00F85631">
      <w:t>4- Practice</w:t>
    </w:r>
    <w:r>
      <w:t xml:space="preserve"> Worksheet        </w:t>
    </w:r>
  </w:p>
  <w:p w:rsidR="00E13203" w:rsidRPr="00E13203" w:rsidRDefault="00E13203" w:rsidP="00E13203">
    <w:pPr>
      <w:pStyle w:val="Header"/>
      <w:jc w:val="both"/>
    </w:pPr>
    <w:r>
      <w:tab/>
    </w:r>
    <w:r>
      <w:tab/>
      <w:t>Name</w:t>
    </w:r>
    <w:proofErr w:type="gramStart"/>
    <w:r>
      <w:t>:_</w:t>
    </w:r>
    <w:proofErr w:type="gramEnd"/>
    <w:r>
      <w:t>__________________</w:t>
    </w:r>
  </w:p>
  <w:p w:rsidR="00E13203" w:rsidRDefault="00E1320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85631" w:rsidRDefault="00F8563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F56731"/>
    <w:multiLevelType w:val="hybridMultilevel"/>
    <w:tmpl w:val="375294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627FE7"/>
    <w:multiLevelType w:val="hybridMultilevel"/>
    <w:tmpl w:val="2F982A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FAB076A"/>
    <w:multiLevelType w:val="hybridMultilevel"/>
    <w:tmpl w:val="447491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31C0271"/>
    <w:multiLevelType w:val="hybridMultilevel"/>
    <w:tmpl w:val="2F982A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34B8"/>
    <w:rsid w:val="0005489A"/>
    <w:rsid w:val="000D66E9"/>
    <w:rsid w:val="001639EF"/>
    <w:rsid w:val="001F20CA"/>
    <w:rsid w:val="00205673"/>
    <w:rsid w:val="00310D98"/>
    <w:rsid w:val="003F0E68"/>
    <w:rsid w:val="005A4678"/>
    <w:rsid w:val="0063429C"/>
    <w:rsid w:val="00683A4E"/>
    <w:rsid w:val="00696ECA"/>
    <w:rsid w:val="006B2849"/>
    <w:rsid w:val="0071012F"/>
    <w:rsid w:val="007B0A51"/>
    <w:rsid w:val="007E0AB8"/>
    <w:rsid w:val="008D7590"/>
    <w:rsid w:val="008F39C3"/>
    <w:rsid w:val="009427FE"/>
    <w:rsid w:val="009D4D87"/>
    <w:rsid w:val="00A57A9B"/>
    <w:rsid w:val="00D12D40"/>
    <w:rsid w:val="00E13203"/>
    <w:rsid w:val="00EB7C34"/>
    <w:rsid w:val="00ED6749"/>
    <w:rsid w:val="00F85631"/>
    <w:rsid w:val="00FC34B8"/>
    <w:rsid w:val="00FE3F41"/>
    <w:rsid w:val="00FE58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."/>
  <w:listSeparator w:val=","/>
  <w14:docId w14:val="7AE41B2C"/>
  <w15:chartTrackingRefBased/>
  <w15:docId w15:val="{B372567A-9CE4-4A52-BCE7-77D14739CC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C34B8"/>
    <w:pPr>
      <w:spacing w:after="0" w:line="240" w:lineRule="auto"/>
    </w:pPr>
  </w:style>
  <w:style w:type="table" w:styleId="TableGrid">
    <w:name w:val="Table Grid"/>
    <w:basedOn w:val="TableNormal"/>
    <w:uiPriority w:val="39"/>
    <w:rsid w:val="00FC34B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E1320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13203"/>
  </w:style>
  <w:style w:type="paragraph" w:styleId="Footer">
    <w:name w:val="footer"/>
    <w:basedOn w:val="Normal"/>
    <w:link w:val="FooterChar"/>
    <w:uiPriority w:val="99"/>
    <w:unhideWhenUsed/>
    <w:rsid w:val="00E1320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13203"/>
  </w:style>
  <w:style w:type="paragraph" w:styleId="BalloonText">
    <w:name w:val="Balloon Text"/>
    <w:basedOn w:val="Normal"/>
    <w:link w:val="BalloonTextChar"/>
    <w:uiPriority w:val="99"/>
    <w:semiHidden/>
    <w:unhideWhenUsed/>
    <w:rsid w:val="008D759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759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oleObject" Target="embeddings/oleObject12.bin"/><Relationship Id="rId39" Type="http://schemas.openxmlformats.org/officeDocument/2006/relationships/fontTable" Target="fontTable.xml"/><Relationship Id="rId21" Type="http://schemas.openxmlformats.org/officeDocument/2006/relationships/image" Target="media/image7.png"/><Relationship Id="rId34" Type="http://schemas.openxmlformats.org/officeDocument/2006/relationships/header" Target="header2.xml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header" Target="header1.xml"/><Relationship Id="rId38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png"/><Relationship Id="rId32" Type="http://schemas.openxmlformats.org/officeDocument/2006/relationships/oleObject" Target="embeddings/oleObject16.bin"/><Relationship Id="rId37" Type="http://schemas.openxmlformats.org/officeDocument/2006/relationships/header" Target="header3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png"/><Relationship Id="rId30" Type="http://schemas.openxmlformats.org/officeDocument/2006/relationships/image" Target="media/image10.png"/><Relationship Id="rId35" Type="http://schemas.openxmlformats.org/officeDocument/2006/relationships/footer" Target="footer1.xml"/><Relationship Id="rId8" Type="http://schemas.openxmlformats.org/officeDocument/2006/relationships/image" Target="media/image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5</TotalTime>
  <Pages>3</Pages>
  <Words>460</Words>
  <Characters>2624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0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id Richardson</dc:creator>
  <cp:keywords/>
  <dc:description/>
  <cp:lastModifiedBy>David Richardson</cp:lastModifiedBy>
  <cp:revision>7</cp:revision>
  <cp:lastPrinted>2017-08-30T16:24:00Z</cp:lastPrinted>
  <dcterms:created xsi:type="dcterms:W3CDTF">2017-08-30T15:50:00Z</dcterms:created>
  <dcterms:modified xsi:type="dcterms:W3CDTF">2017-08-30T17:54:00Z</dcterms:modified>
</cp:coreProperties>
</file>